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A5A0AE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color w:val="000000" w:themeColor="text1"/>
          <w:sz w:val="20"/>
          <w:szCs w:val="20"/>
        </w:rPr>
      </w:pPr>
      <w:r w:rsidRPr="00B95E00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(Vector):-</w:t>
      </w:r>
    </w:p>
    <w:p w14:paraId="1912054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परिमाण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(Magnitude) &amp;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(Direction)</w:t>
      </w:r>
    </w:p>
    <w:p w14:paraId="63608AD8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  <w:lang w:bidi="hi-IN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उदाहरण :-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विस्थापन</w:t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,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वेग</w:t>
      </w:r>
    </w:p>
    <w:p w14:paraId="09BB6075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ab/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:-</w:t>
      </w:r>
      <w:r w:rsidRPr="0013295A">
        <w:rPr>
          <w:rFonts w:ascii="Noto Sans" w:hAnsi="Noto Sans" w:cs="Noto Sans" w:hint="cs"/>
          <w:b/>
          <w:bCs/>
          <w:color w:val="000000" w:themeColor="text1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परिमाण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(Magnitude)</w:t>
      </w:r>
    </w:p>
    <w:p w14:paraId="74700FC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उदाहरण :-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दूरी</w:t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,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चाल</w:t>
      </w:r>
      <w:r w:rsidRPr="0013295A">
        <w:rPr>
          <w:rFonts w:ascii="Noto Sans" w:hAnsi="Noto Sans" w:cs="Noto Sans"/>
          <w:color w:val="000000" w:themeColor="text1"/>
          <w:sz w:val="20"/>
          <w:szCs w:val="20"/>
          <w:lang w:bidi="hi-IN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र्य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</w:p>
    <w:p w14:paraId="0A19B2F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</w:r>
    </w:p>
    <w:p w14:paraId="16F267D9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्थिति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(Position Vector)</w:t>
      </w:r>
    </w:p>
    <w:p w14:paraId="6C86AE5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ab/>
        <w:t>P</w:t>
      </w:r>
      <w:r w:rsidRPr="0013295A">
        <w:rPr>
          <w:rFonts w:ascii="Noto Sans" w:hAnsi="Noto Sans" w:cs="Noto Sans"/>
          <w:sz w:val="20"/>
          <w:szCs w:val="20"/>
        </w:rPr>
        <w:t xml:space="preserve"> (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61"/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>,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62"/>
      </w:r>
      <w:proofErr w:type="gramStart"/>
      <w:r w:rsidRPr="0013295A">
        <w:rPr>
          <w:rFonts w:ascii="Noto Sans" w:hAnsi="Noto Sans" w:cs="Noto Sans"/>
          <w:color w:val="000000" w:themeColor="text1"/>
          <w:sz w:val="20"/>
          <w:szCs w:val="20"/>
        </w:rPr>
        <w:t>,</w:t>
      </w:r>
      <w:proofErr w:type="gramEnd"/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67"/>
      </w:r>
      <w:r w:rsidRPr="0013295A">
        <w:rPr>
          <w:rFonts w:ascii="Noto Sans" w:hAnsi="Noto Sans" w:cs="Noto Sans"/>
          <w:sz w:val="20"/>
          <w:szCs w:val="20"/>
        </w:rPr>
        <w:t>)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स्थिति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592AD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8" o:title=""/>
          </v:shape>
          <o:OLEObject Type="Embed" ProgID="Equation.DSMT4" ShapeID="_x0000_i1025" DrawAspect="Content" ObjectID="_1774771685" r:id="rId9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60" w:dyaOrig="360" w14:anchorId="5CDA8603">
          <v:shape id="_x0000_i1026" type="#_x0000_t75" style="width:50.5pt;height:21.5pt" o:ole="">
            <v:imagedata r:id="rId10" o:title=""/>
          </v:shape>
          <o:OLEObject Type="Embed" ProgID="Equation.DSMT4" ShapeID="_x0000_i1026" DrawAspect="Content" ObjectID="_1774771686" r:id="rId11"/>
        </w:object>
      </w:r>
    </w:p>
    <w:p w14:paraId="05DA6C5D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position w:val="-4"/>
        </w:rPr>
        <w:object w:dxaOrig="460" w:dyaOrig="300" w14:anchorId="4653F66F">
          <v:shape id="_x0000_i1027" type="#_x0000_t75" style="width:21.5pt;height:14.5pt" o:ole="">
            <v:imagedata r:id="rId12" o:title=""/>
          </v:shape>
          <o:OLEObject Type="Embed" ProgID="Equation.DSMT4" ShapeID="_x0000_i1027" DrawAspect="Content" ObjectID="_1774771687" r:id="rId13"/>
        </w:object>
      </w:r>
      <w:r w:rsidRPr="0013295A">
        <w:t>-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नु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ां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277BE6E8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position w:val="-10"/>
        </w:rPr>
        <w:object w:dxaOrig="480" w:dyaOrig="360" w14:anchorId="1E21D5E5">
          <v:shape id="_x0000_i1028" type="#_x0000_t75" style="width:21.5pt;height:21.5pt" o:ole="">
            <v:imagedata r:id="rId14" o:title=""/>
          </v:shape>
          <o:OLEObject Type="Embed" ProgID="Equation.DSMT4" ShapeID="_x0000_i1028" DrawAspect="Content" ObjectID="_1774771688" r:id="rId15"/>
        </w:object>
      </w:r>
      <w:r w:rsidRPr="0013295A">
        <w:rPr>
          <w:rFonts w:ascii="Noto Sans" w:hAnsi="Noto Sans" w:cs="Noto Sans"/>
          <w:sz w:val="20"/>
          <w:szCs w:val="20"/>
        </w:rPr>
        <w:t>-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नु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इकाई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</w:p>
    <w:p w14:paraId="575611D2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position w:val="-4"/>
        </w:rPr>
        <w:object w:dxaOrig="460" w:dyaOrig="300" w14:anchorId="1317764E">
          <v:shape id="_x0000_i1029" type="#_x0000_t75" style="width:21.5pt;height:14.5pt" o:ole="">
            <v:imagedata r:id="rId16" o:title=""/>
          </v:shape>
          <o:OLEObject Type="Embed" ProgID="Equation.DSMT4" ShapeID="_x0000_i1029" DrawAspect="Content" ObjectID="_1774771689" r:id="rId17"/>
        </w:object>
      </w:r>
      <w:r w:rsidRPr="0013295A">
        <w:t>-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क्ष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ी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ात्र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 </w:t>
      </w:r>
    </w:p>
    <w:p w14:paraId="1BF6805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  <w:t>A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(2,–1</w:t>
      </w:r>
      <w:proofErr w:type="gramStart"/>
      <w:r w:rsidRPr="0013295A">
        <w:rPr>
          <w:rFonts w:ascii="Noto Sans" w:hAnsi="Noto Sans" w:cs="Noto Sans"/>
          <w:sz w:val="20"/>
          <w:szCs w:val="20"/>
        </w:rPr>
        <w:t>,3</w:t>
      </w:r>
      <w:proofErr w:type="gramEnd"/>
      <w:r w:rsidRPr="0013295A">
        <w:rPr>
          <w:rFonts w:ascii="Noto Sans" w:hAnsi="Noto Sans" w:cs="Noto Sans"/>
          <w:sz w:val="20"/>
          <w:szCs w:val="20"/>
        </w:rPr>
        <w:t>)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 xml:space="preserve"> का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स्थिति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color w:val="000000" w:themeColor="text1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360" w:dyaOrig="300" w14:anchorId="06224616">
          <v:shape id="_x0000_i1030" type="#_x0000_t75" style="width:21.5pt;height:14.5pt" o:ole="">
            <v:imagedata r:id="rId18" o:title=""/>
          </v:shape>
          <o:OLEObject Type="Embed" ProgID="Equation.DSMT4" ShapeID="_x0000_i1030" DrawAspect="Content" ObjectID="_1774771690" r:id="rId19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="00206AD2" w:rsidRPr="0013295A">
        <w:rPr>
          <w:rFonts w:ascii="Noto Sans" w:hAnsi="Noto Sans" w:cs="Noto Sans"/>
          <w:position w:val="-10"/>
          <w:sz w:val="20"/>
          <w:szCs w:val="20"/>
        </w:rPr>
        <w:object w:dxaOrig="920" w:dyaOrig="360" w14:anchorId="6BE772DC">
          <v:shape id="_x0000_i1169" type="#_x0000_t75" style="width:43pt;height:21.5pt" o:ole="">
            <v:imagedata r:id="rId20" o:title=""/>
          </v:shape>
          <o:OLEObject Type="Embed" ProgID="Equation.DSMT4" ShapeID="_x0000_i1169" DrawAspect="Content" ObjectID="_1774771691" r:id="rId21"/>
        </w:object>
      </w:r>
    </w:p>
    <w:p w14:paraId="5AA5E497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</w:pPr>
      <w:r w:rsidRPr="0013295A"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b/>
          <w:bCs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position w:val="-10"/>
        </w:rPr>
        <w:object w:dxaOrig="1640" w:dyaOrig="360" w14:anchorId="292E5CF5">
          <v:shape id="_x0000_i1031" type="#_x0000_t75" style="width:79pt;height:21.5pt" o:ole="">
            <v:imagedata r:id="rId22" o:title=""/>
          </v:shape>
          <o:OLEObject Type="Embed" ProgID="Equation.DSMT4" ShapeID="_x0000_i1031" DrawAspect="Content" ObjectID="_1774771692" r:id="rId23"/>
        </w:object>
      </w:r>
    </w:p>
    <w:p w14:paraId="293F5909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घट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Scaler Components)</w:t>
      </w:r>
    </w:p>
    <w:p w14:paraId="7E47827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>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>, 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, 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</w:p>
    <w:p w14:paraId="1865D58C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घटक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position w:val="-10"/>
        </w:rPr>
        <w:object w:dxaOrig="1219" w:dyaOrig="360" w14:anchorId="72B0E05E">
          <v:shape id="_x0000_i1032" type="#_x0000_t75" style="width:65pt;height:21.5pt" o:ole="">
            <v:imagedata r:id="rId24" o:title=""/>
          </v:shape>
          <o:OLEObject Type="Embed" ProgID="Equation.DSMT4" ShapeID="_x0000_i1032" DrawAspect="Content" ObjectID="_1774771693" r:id="rId25"/>
        </w:object>
      </w:r>
    </w:p>
    <w:p w14:paraId="15BE1123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Vector </w:t>
      </w:r>
      <w:proofErr w:type="spellStart"/>
      <w:r w:rsidRPr="0013295A">
        <w:rPr>
          <w:rFonts w:ascii="Noto Sans" w:hAnsi="Noto Sans" w:cs="Noto Sans"/>
          <w:sz w:val="20"/>
          <w:szCs w:val="20"/>
        </w:rPr>
        <w:t>Componants</w:t>
      </w:r>
      <w:proofErr w:type="spellEnd"/>
      <w:r w:rsidRPr="0013295A">
        <w:rPr>
          <w:rFonts w:ascii="Noto Sans" w:hAnsi="Noto Sans" w:cs="Noto Sans"/>
          <w:sz w:val="20"/>
          <w:szCs w:val="20"/>
        </w:rPr>
        <w:t>)</w:t>
      </w:r>
      <w:r w:rsidRPr="0013295A">
        <w:rPr>
          <w:position w:val="-10"/>
        </w:rPr>
        <w:object w:dxaOrig="360" w:dyaOrig="360" w14:anchorId="069C6D4A">
          <v:shape id="_x0000_i1033" type="#_x0000_t75" style="width:21.5pt;height:21.5pt" o:ole="">
            <v:imagedata r:id="rId26" o:title=""/>
          </v:shape>
          <o:OLEObject Type="Embed" ProgID="Equation.DSMT4" ShapeID="_x0000_i1033" DrawAspect="Content" ObjectID="_1774771694" r:id="rId27"/>
        </w:object>
      </w:r>
    </w:p>
    <w:p w14:paraId="37A424D0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क्अनुपात</w:t>
      </w:r>
      <w:r w:rsidRPr="0013295A">
        <w:rPr>
          <w:rFonts w:ascii="Noto Sans" w:hAnsi="Noto Sans" w:cs="Noto Sans"/>
          <w:sz w:val="20"/>
          <w:szCs w:val="20"/>
        </w:rPr>
        <w:t xml:space="preserve"> (Direction ratios)</w:t>
      </w:r>
    </w:p>
    <w:p w14:paraId="2F2502C6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= 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>, 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, 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39E83D26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क्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ोज्याएँ</w:t>
      </w:r>
      <w:r w:rsidRPr="0013295A">
        <w:rPr>
          <w:rFonts w:ascii="Noto Sans" w:hAnsi="Noto Sans" w:cs="Noto Sans"/>
          <w:sz w:val="20"/>
          <w:szCs w:val="20"/>
        </w:rPr>
        <w:t xml:space="preserve"> (Direction cosines)</w:t>
      </w:r>
    </w:p>
    <w:p w14:paraId="1D7E9EC4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position w:val="-32"/>
        </w:rPr>
        <w:object w:dxaOrig="3879" w:dyaOrig="639" w14:anchorId="3A195C2B">
          <v:shape id="_x0000_i1034" type="#_x0000_t75" style="width:194.5pt;height:29pt" o:ole="">
            <v:imagedata r:id="rId28" o:title=""/>
          </v:shape>
          <o:OLEObject Type="Embed" ProgID="Equation.DSMT4" ShapeID="_x0000_i1034" DrawAspect="Content" ObjectID="_1774771695" r:id="rId29"/>
        </w:object>
      </w:r>
      <w:r w:rsidRPr="0013295A">
        <w:rPr>
          <w:rFonts w:ascii="Noto Sans" w:hAnsi="Noto Sans" w:cs="Noto Sans"/>
          <w:sz w:val="20"/>
          <w:szCs w:val="20"/>
        </w:rPr>
        <w:t xml:space="preserve">   </w:t>
      </w:r>
    </w:p>
    <w:p w14:paraId="1D9D9561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79F19E81">
          <v:shape id="_x0000_i1035" type="#_x0000_t75" style="width:7pt;height:14.5pt" o:ole="">
            <v:imagedata r:id="rId30" o:title=""/>
          </v:shape>
          <o:OLEObject Type="Embed" ProgID="Equation.DSMT4" ShapeID="_x0000_i1035" DrawAspect="Content" ObjectID="_1774771696" r:id="rId31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020" w:dyaOrig="360" w14:anchorId="455AC69B">
          <v:shape id="_x0000_i1036" type="#_x0000_t75" style="width:50.5pt;height:21.5pt" o:ole="">
            <v:imagedata r:id="rId32" o:title=""/>
          </v:shape>
          <o:OLEObject Type="Embed" ProgID="Equation.DSMT4" ShapeID="_x0000_i1036" DrawAspect="Content" ObjectID="_1774771697" r:id="rId33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41786B5A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घटक</w:t>
      </w:r>
      <w:r w:rsidRPr="0013295A">
        <w:rPr>
          <w:rFonts w:ascii="Noto Sans" w:hAnsi="Noto Sans" w:cs="Noto Sans"/>
          <w:sz w:val="20"/>
          <w:szCs w:val="20"/>
        </w:rPr>
        <w:t xml:space="preserve"> (Scalar components) = 3, –2, 3</w:t>
      </w:r>
    </w:p>
    <w:p w14:paraId="43BB2F9D" w14:textId="77777777" w:rsidR="00CD4E7C" w:rsidRPr="0013295A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घटक</w:t>
      </w:r>
      <w:r w:rsidRPr="0013295A">
        <w:rPr>
          <w:rFonts w:ascii="Noto Sans" w:hAnsi="Noto Sans" w:cs="Noto Sans"/>
          <w:sz w:val="20"/>
          <w:szCs w:val="20"/>
        </w:rPr>
        <w:t xml:space="preserve"> (Vector components) 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900" w:dyaOrig="360" w14:anchorId="4681F902">
          <v:shape id="_x0000_i1037" type="#_x0000_t75" style="width:43pt;height:21.5pt" o:ole="">
            <v:imagedata r:id="rId34" o:title=""/>
          </v:shape>
          <o:OLEObject Type="Embed" ProgID="Equation.DSMT4" ShapeID="_x0000_i1037" DrawAspect="Content" ObjectID="_1774771698" r:id="rId35"/>
        </w:object>
      </w:r>
    </w:p>
    <w:p w14:paraId="122E63F2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>Unit Vector (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ां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/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ए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मात्र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/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इकाई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>)</w:t>
      </w:r>
    </w:p>
    <w:p w14:paraId="18BCFAAE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20" w:dyaOrig="340" w14:anchorId="47511AA7">
          <v:shape id="_x0000_i1038" type="#_x0000_t75" style="width:29pt;height:14.5pt" o:ole="">
            <v:imagedata r:id="rId36" o:title=""/>
          </v:shape>
          <o:OLEObject Type="Embed" ProgID="Equation.DSMT4" ShapeID="_x0000_i1038" DrawAspect="Content" ObjectID="_1774771699" r:id="rId37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ो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0D78494B">
          <v:shape id="_x0000_i1039" type="#_x0000_t75" style="width:7pt;height:14.5pt" o:ole="">
            <v:imagedata r:id="rId38" o:title=""/>
          </v:shape>
          <o:OLEObject Type="Embed" ProgID="Equation.DSMT4" ShapeID="_x0000_i1039" DrawAspect="Content" ObjectID="_1774771700" r:id="rId39"/>
        </w:objec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ां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गा।</w:t>
      </w:r>
    </w:p>
    <w:p w14:paraId="24E9AECB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5AA086CE">
          <v:shape id="_x0000_i1040" type="#_x0000_t75" style="width:7pt;height:14.5pt" o:ole="">
            <v:imagedata r:id="rId38" o:title=""/>
          </v:shape>
          <o:OLEObject Type="Embed" ProgID="Equation.DSMT4" ShapeID="_x0000_i1040" DrawAspect="Content" ObjectID="_1774771701" r:id="rId40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240" w:dyaOrig="360" w14:anchorId="5B606E64">
          <v:shape id="_x0000_i1041" type="#_x0000_t75" style="width:65pt;height:21.5pt" o:ole="">
            <v:imagedata r:id="rId41" o:title=""/>
          </v:shape>
          <o:OLEObject Type="Embed" ProgID="Equation.DSMT4" ShapeID="_x0000_i1041" DrawAspect="Content" ObjectID="_1774771702" r:id="rId42"/>
        </w:object>
      </w:r>
    </w:p>
    <w:p w14:paraId="33E36376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40" w:dyaOrig="340" w14:anchorId="1D77DF34">
          <v:shape id="_x0000_i1042" type="#_x0000_t75" style="width:14.5pt;height:14.5pt" o:ole="">
            <v:imagedata r:id="rId43" o:title=""/>
          </v:shape>
          <o:OLEObject Type="Embed" ProgID="Equation.DSMT4" ShapeID="_x0000_i1042" DrawAspect="Content" ObjectID="_1774771703" r:id="rId44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2"/>
          <w:sz w:val="20"/>
          <w:szCs w:val="20"/>
        </w:rPr>
        <w:object w:dxaOrig="1200" w:dyaOrig="380" w14:anchorId="1ABA7E72">
          <v:shape id="_x0000_i1043" type="#_x0000_t75" style="width:57.5pt;height:21.5pt" o:ole="">
            <v:imagedata r:id="rId45" o:title=""/>
          </v:shape>
          <o:OLEObject Type="Embed" ProgID="Equation.DSMT4" ShapeID="_x0000_i1043" DrawAspect="Content" ObjectID="_1774771704" r:id="rId46"/>
        </w:object>
      </w:r>
    </w:p>
    <w:p w14:paraId="43CA69FE" w14:textId="356B64CF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position w:val="-32"/>
          <w:sz w:val="20"/>
          <w:szCs w:val="20"/>
        </w:rPr>
        <w:object w:dxaOrig="1980" w:dyaOrig="720" w14:anchorId="7F91A9DC">
          <v:shape id="_x0000_i1044" type="#_x0000_t75" style="width:101pt;height:36pt" o:ole="">
            <v:imagedata r:id="rId47" o:title=""/>
          </v:shape>
          <o:OLEObject Type="Embed" ProgID="Equation.DSMT4" ShapeID="_x0000_i1044" DrawAspect="Content" ObjectID="_1774771705" r:id="rId48"/>
        </w:object>
      </w:r>
    </w:p>
    <w:p w14:paraId="39FFD55D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्रिभुज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नियम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triangle law)</w:t>
      </w:r>
    </w:p>
    <w:p w14:paraId="26A921C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1.</w:t>
      </w:r>
    </w:p>
    <w:p w14:paraId="4181DD0F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6A7E8ED5" wp14:editId="143A6EA1">
            <wp:extent cx="1796043" cy="1784909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WhatsApp Image 2024-01-31 at 10.18.22 AM.jpeg"/>
                    <pic:cNvPicPr/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535" cy="1786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A5567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10"/>
          <w:sz w:val="20"/>
          <w:szCs w:val="20"/>
        </w:rPr>
        <w:object w:dxaOrig="1060" w:dyaOrig="340" w14:anchorId="32B547AF">
          <v:shape id="_x0000_i1045" type="#_x0000_t75" style="width:50.5pt;height:14.5pt" o:ole="">
            <v:imagedata r:id="rId50" o:title=""/>
          </v:shape>
          <o:OLEObject Type="Embed" ProgID="Equation.DSMT4" ShapeID="_x0000_i1045" DrawAspect="Content" ObjectID="_1774771706" r:id="rId51"/>
        </w:object>
      </w:r>
    </w:p>
    <w:p w14:paraId="5D7B18CC" w14:textId="77777777" w:rsidR="0013295A" w:rsidRPr="0013295A" w:rsidRDefault="0013295A" w:rsidP="0013295A">
      <w:pPr>
        <w:spacing w:after="0" w:line="240" w:lineRule="auto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2.</w:t>
      </w:r>
    </w:p>
    <w:p w14:paraId="567335C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20B2C386" wp14:editId="0503A587">
            <wp:extent cx="1821484" cy="1694806"/>
            <wp:effectExtent l="0" t="0" r="0" b="127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WhatsApp Image 2024-01-31 at 11.06.32 AM.jpeg"/>
                    <pic:cNvPicPr/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9428" cy="1702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3142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540" w:dyaOrig="300" w14:anchorId="6F8BD8F1">
          <v:shape id="_x0000_i1046" type="#_x0000_t75" style="width:79pt;height:14.5pt" o:ole="">
            <v:imagedata r:id="rId53" o:title=""/>
          </v:shape>
          <o:OLEObject Type="Embed" ProgID="Equation.DSMT4" ShapeID="_x0000_i1046" DrawAspect="Content" ObjectID="_1774771707" r:id="rId54"/>
        </w:object>
      </w:r>
    </w:p>
    <w:p w14:paraId="4E899FA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359" w:dyaOrig="340" w14:anchorId="630E839E">
          <v:shape id="_x0000_i1047" type="#_x0000_t75" style="width:65pt;height:14.5pt" o:ole="">
            <v:imagedata r:id="rId55" o:title=""/>
          </v:shape>
          <o:OLEObject Type="Embed" ProgID="Equation.DSMT4" ShapeID="_x0000_i1047" DrawAspect="Content" ObjectID="_1774771708" r:id="rId56"/>
        </w:object>
      </w:r>
    </w:p>
    <w:p w14:paraId="10BE579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240" w:dyaOrig="300" w14:anchorId="3EDC3E28">
          <v:shape id="_x0000_i1048" type="#_x0000_t75" style="width:65pt;height:14.5pt" o:ole="">
            <v:imagedata r:id="rId57" o:title=""/>
          </v:shape>
          <o:OLEObject Type="Embed" ProgID="Equation.DSMT4" ShapeID="_x0000_i1048" DrawAspect="Content" ObjectID="_1774771709" r:id="rId58"/>
        </w:object>
      </w:r>
    </w:p>
    <w:p w14:paraId="7133A6E7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3.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र्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भुज</w:t>
      </w:r>
      <w:r w:rsidRPr="0013295A">
        <w:rPr>
          <w:rFonts w:ascii="Noto Sans" w:hAnsi="Noto Sans" w:cs="Noto Sans"/>
          <w:sz w:val="20"/>
          <w:szCs w:val="20"/>
        </w:rPr>
        <w:t xml:space="preserve"> (</w:t>
      </w:r>
      <w:proofErr w:type="spellStart"/>
      <w:r w:rsidRPr="0013295A">
        <w:rPr>
          <w:rFonts w:ascii="Noto Sans" w:hAnsi="Noto Sans" w:cs="Noto Sans"/>
          <w:sz w:val="20"/>
          <w:szCs w:val="20"/>
        </w:rPr>
        <w:t>ll</w:t>
      </w:r>
      <w:proofErr w:type="spellEnd"/>
      <w:r w:rsidRPr="0013295A">
        <w:rPr>
          <w:rFonts w:ascii="Noto Sans" w:hAnsi="Noto Sans" w:cs="Noto Sans"/>
          <w:sz w:val="20"/>
          <w:szCs w:val="20"/>
        </w:rPr>
        <w:t xml:space="preserve"> gram)</w:t>
      </w:r>
    </w:p>
    <w:p w14:paraId="6596E4B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77F1E835" wp14:editId="166633FD">
            <wp:extent cx="1887321" cy="105444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WhatsApp Image 2024-01-31 at 10.09.11 AM.jpeg"/>
                    <pic:cNvPicPr/>
                  </pic:nvPicPr>
                  <pic:blipFill>
                    <a:blip r:embed="rId5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232" cy="1061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09FB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240" w:dyaOrig="300" w14:anchorId="224964BE">
          <v:shape id="_x0000_i1049" type="#_x0000_t75" style="width:65pt;height:14.5pt" o:ole="">
            <v:imagedata r:id="rId57" o:title=""/>
          </v:shape>
          <o:OLEObject Type="Embed" ProgID="Equation.DSMT4" ShapeID="_x0000_i1049" DrawAspect="Content" ObjectID="_1774771710" r:id="rId60"/>
        </w:object>
      </w:r>
    </w:p>
    <w:p w14:paraId="268CE10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4.</w:t>
      </w:r>
    </w:p>
    <w:p w14:paraId="05A20C23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69E538C4" wp14:editId="19BF9876">
            <wp:extent cx="1667866" cy="1556394"/>
            <wp:effectExtent l="0" t="0" r="889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WhatsApp Image 2024-01-31 at 11.16.03 AM.jpeg"/>
                    <pic:cNvPicPr/>
                  </pic:nvPicPr>
                  <pic:blipFill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5077" cy="1563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719" w:dyaOrig="300" w14:anchorId="74AA8930">
          <v:shape id="_x0000_i1050" type="#_x0000_t75" style="width:86.5pt;height:14.5pt" o:ole="">
            <v:imagedata r:id="rId62" o:title=""/>
          </v:shape>
          <o:OLEObject Type="Embed" ProgID="Equation.DSMT4" ShapeID="_x0000_i1050" DrawAspect="Content" ObjectID="_1774771711" r:id="rId63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34B8437A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sym w:font="Symbol" w:char="F0B7"/>
      </w:r>
      <w:r w:rsidRPr="0013295A">
        <w:t xml:space="preserve"> </w:t>
      </w:r>
      <w:r w:rsidRPr="0013295A">
        <w:rPr>
          <w:rtl/>
          <w:cs/>
        </w:rPr>
        <w:tab/>
      </w:r>
    </w:p>
    <w:p w14:paraId="1C0171F8" w14:textId="77777777" w:rsidR="0013295A" w:rsidRPr="0013295A" w:rsidRDefault="0013295A" w:rsidP="0013295A">
      <w:pPr>
        <w:spacing w:after="0" w:line="240" w:lineRule="auto"/>
        <w:ind w:left="720"/>
      </w:pPr>
      <w:r w:rsidRPr="0013295A">
        <w:rPr>
          <w:noProof/>
          <w:lang w:val="en-IN" w:eastAsia="en-IN" w:bidi="hi-IN"/>
        </w:rPr>
        <w:drawing>
          <wp:inline distT="0" distB="0" distL="0" distR="0" wp14:anchorId="6648B7DD" wp14:editId="0EC280B1">
            <wp:extent cx="860961" cy="797280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WhatsApp Image 2024-02-01 at 11.15.39 AM.jpeg"/>
                    <pic:cNvPicPr/>
                  </pic:nvPicPr>
                  <pic:blipFill>
                    <a:blip r:embed="rId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366" cy="806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DF7FA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tab/>
      </w:r>
      <w:r w:rsidRPr="0013295A">
        <w:rPr>
          <w:position w:val="-6"/>
        </w:rPr>
        <w:object w:dxaOrig="1680" w:dyaOrig="300" w14:anchorId="4D5DF12B">
          <v:shape id="_x0000_i1051" type="#_x0000_t75" style="width:86.5pt;height:14.5pt" o:ole="">
            <v:imagedata r:id="rId65" o:title=""/>
          </v:shape>
          <o:OLEObject Type="Embed" ProgID="Equation.DSMT4" ShapeID="_x0000_i1051" DrawAspect="Content" ObjectID="_1774771712" r:id="rId66"/>
        </w:object>
      </w:r>
    </w:p>
    <w:p w14:paraId="419F3D90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5.</w:t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15098E0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noProof/>
          <w:sz w:val="20"/>
          <w:szCs w:val="20"/>
          <w:lang w:val="en-IN" w:eastAsia="en-IN" w:bidi="hi-IN"/>
        </w:rPr>
        <w:drawing>
          <wp:inline distT="0" distB="0" distL="0" distR="0" wp14:anchorId="56CFACE3" wp14:editId="78286F35">
            <wp:extent cx="1338681" cy="1324158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WhatsApp Image 2024-01-31 at 10.02.03 AM.jpeg"/>
                    <pic:cNvPicPr/>
                  </pic:nvPicPr>
                  <pic:blipFill>
                    <a:blip r:embed="rId6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582" cy="1331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2A99D49F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2120" w:dyaOrig="300" w14:anchorId="27F9ECD8">
          <v:shape id="_x0000_i1052" type="#_x0000_t75" style="width:108pt;height:14.5pt" o:ole="">
            <v:imagedata r:id="rId68" o:title=""/>
          </v:shape>
          <o:OLEObject Type="Embed" ProgID="Equation.DSMT4" ShapeID="_x0000_i1052" DrawAspect="Content" ObjectID="_1774771713" r:id="rId69"/>
        </w:object>
      </w:r>
    </w:p>
    <w:p w14:paraId="3F989305" w14:textId="77777777" w:rsidR="001A1701" w:rsidRDefault="001A1701" w:rsidP="0013295A">
      <w:pPr>
        <w:spacing w:after="0" w:line="240" w:lineRule="auto"/>
        <w:ind w:left="720" w:hanging="720"/>
        <w:rPr>
          <w:b/>
          <w:bCs/>
        </w:rPr>
      </w:pPr>
    </w:p>
    <w:p w14:paraId="5B4D030D" w14:textId="77777777" w:rsidR="001A1701" w:rsidRDefault="001A1701" w:rsidP="0013295A">
      <w:pPr>
        <w:spacing w:after="0" w:line="240" w:lineRule="auto"/>
        <w:ind w:left="720" w:hanging="720"/>
        <w:rPr>
          <w:b/>
          <w:bCs/>
        </w:rPr>
      </w:pPr>
    </w:p>
    <w:p w14:paraId="1A1BAA8D" w14:textId="347AFA91" w:rsidR="0013295A" w:rsidRPr="001A1701" w:rsidRDefault="001A1701" w:rsidP="0013295A">
      <w:pPr>
        <w:spacing w:after="0" w:line="240" w:lineRule="auto"/>
        <w:ind w:left="720" w:hanging="720"/>
        <w:rPr>
          <w:b/>
          <w:bCs/>
        </w:rPr>
      </w:pPr>
      <w:r>
        <w:rPr>
          <w:b/>
          <w:bCs/>
        </w:rPr>
        <w:lastRenderedPageBreak/>
        <w:br/>
      </w:r>
      <w:r w:rsidRPr="001A1701">
        <w:rPr>
          <w:b/>
          <w:bCs/>
        </w:rPr>
        <w:t>6.</w:t>
      </w:r>
      <w:r w:rsidR="0013295A" w:rsidRPr="001A1701">
        <w:rPr>
          <w:b/>
          <w:bCs/>
        </w:rPr>
        <w:t xml:space="preserve"> </w:t>
      </w:r>
      <w:r w:rsidR="0013295A" w:rsidRPr="001A1701">
        <w:rPr>
          <w:b/>
          <w:bCs/>
          <w:rtl/>
          <w:cs/>
        </w:rPr>
        <w:tab/>
      </w:r>
    </w:p>
    <w:p w14:paraId="326AA430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rPr>
          <w:rtl/>
          <w:cs/>
        </w:rPr>
        <w:tab/>
      </w:r>
      <w:r w:rsidRPr="0013295A">
        <w:rPr>
          <w:noProof/>
          <w:lang w:val="en-IN" w:eastAsia="en-IN" w:bidi="hi-IN"/>
        </w:rPr>
        <w:drawing>
          <wp:inline distT="0" distB="0" distL="0" distR="0" wp14:anchorId="0338230C" wp14:editId="1BA525E7">
            <wp:extent cx="1014730" cy="103183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WhatsApp Image 2024-02-01 at 3.46.26 PM.jpeg"/>
                    <pic:cNvPicPr/>
                  </pic:nvPicPr>
                  <pic:blipFill>
                    <a:blip r:embed="rId7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0930" cy="104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98B6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780" w:dyaOrig="300" w14:anchorId="72C368E8">
          <v:shape id="_x0000_i1053" type="#_x0000_t75" style="width:86.5pt;height:14.5pt" o:ole="">
            <v:imagedata r:id="rId71" o:title=""/>
          </v:shape>
          <o:OLEObject Type="Embed" ProgID="Equation.DSMT4" ShapeID="_x0000_i1053" DrawAspect="Content" ObjectID="_1774771714" r:id="rId72"/>
        </w:object>
      </w:r>
      <w:r w:rsidRPr="0013295A">
        <w:rPr>
          <w:rFonts w:ascii="Noto Sans" w:hAnsi="Noto Sans" w:cs="Noto Sans"/>
          <w:sz w:val="20"/>
          <w:szCs w:val="20"/>
        </w:rPr>
        <w:t>?</w:t>
      </w:r>
    </w:p>
    <w:p w14:paraId="14D67ABD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sz w:val="20"/>
          <w:szCs w:val="20"/>
        </w:rPr>
        <w:t xml:space="preserve">(1) </w:t>
      </w:r>
      <w:r w:rsidRPr="0013295A">
        <w:rPr>
          <w:position w:val="-10"/>
          <w:cs/>
        </w:rPr>
        <w:object w:dxaOrig="2040" w:dyaOrig="340" w14:anchorId="4D9C807F">
          <v:shape id="_x0000_i1054" type="#_x0000_t75" style="width:101pt;height:14.5pt" o:ole="">
            <v:imagedata r:id="rId73" o:title=""/>
          </v:shape>
          <o:OLEObject Type="Embed" ProgID="Equation.DSMT4" ShapeID="_x0000_i1054" DrawAspect="Content" ObjectID="_1774771715" r:id="rId74"/>
        </w:object>
      </w:r>
    </w:p>
    <w:p w14:paraId="032F699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2)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2439" w:dyaOrig="300" w14:anchorId="07FA577D">
          <v:shape id="_x0000_i1055" type="#_x0000_t75" style="width:122.5pt;height:14.5pt" o:ole="">
            <v:imagedata r:id="rId75" o:title=""/>
          </v:shape>
          <o:OLEObject Type="Embed" ProgID="Equation.DSMT4" ShapeID="_x0000_i1055" DrawAspect="Content" ObjectID="_1774771716" r:id="rId76"/>
        </w:object>
      </w:r>
    </w:p>
    <w:p w14:paraId="4CF2CA41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3)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2900" w:dyaOrig="300" w14:anchorId="29FB1799">
          <v:shape id="_x0000_i1056" type="#_x0000_t75" style="width:2in;height:14.5pt" o:ole="">
            <v:imagedata r:id="rId77" o:title=""/>
          </v:shape>
          <o:OLEObject Type="Embed" ProgID="Equation.DSMT4" ShapeID="_x0000_i1056" DrawAspect="Content" ObjectID="_1774771717" r:id="rId78"/>
        </w:object>
      </w:r>
    </w:p>
    <w:p w14:paraId="1945F7E2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rPr>
          <w:rFonts w:ascii="Noto Sans" w:hAnsi="Noto Sans" w:cs="Noto Sans"/>
          <w:sz w:val="20"/>
          <w:szCs w:val="20"/>
        </w:rPr>
        <w:tab/>
        <w:t xml:space="preserve">(4) </w:t>
      </w:r>
      <w:r w:rsidRPr="0013295A">
        <w:rPr>
          <w:position w:val="-6"/>
        </w:rPr>
        <w:object w:dxaOrig="2520" w:dyaOrig="300" w14:anchorId="20C52379">
          <v:shape id="_x0000_i1057" type="#_x0000_t75" style="width:129.5pt;height:14.5pt" o:ole="">
            <v:imagedata r:id="rId79" o:title=""/>
          </v:shape>
          <o:OLEObject Type="Embed" ProgID="Equation.DSMT4" ShapeID="_x0000_i1057" DrawAspect="Content" ObjectID="_1774771718" r:id="rId80"/>
        </w:object>
      </w:r>
    </w:p>
    <w:p w14:paraId="2C436288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tab/>
      </w:r>
      <w:r w:rsidRPr="0013295A">
        <w:rPr>
          <w:rFonts w:ascii="Noto Sans" w:hAnsi="Noto Sans" w:cs="Noto Sans"/>
          <w:sz w:val="20"/>
          <w:szCs w:val="20"/>
        </w:rPr>
        <w:t xml:space="preserve">(5) </w:t>
      </w:r>
      <w:r w:rsidRPr="0013295A">
        <w:rPr>
          <w:position w:val="-6"/>
        </w:rPr>
        <w:object w:dxaOrig="3379" w:dyaOrig="300" w14:anchorId="45EE9918">
          <v:shape id="_x0000_i1058" type="#_x0000_t75" style="width:173pt;height:14.5pt" o:ole="">
            <v:imagedata r:id="rId81" o:title=""/>
          </v:shape>
          <o:OLEObject Type="Embed" ProgID="Equation.DSMT4" ShapeID="_x0000_i1058" DrawAspect="Content" ObjectID="_1774771719" r:id="rId82"/>
        </w:object>
      </w:r>
    </w:p>
    <w:p w14:paraId="3027D58C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tab/>
      </w:r>
      <w:r w:rsidRPr="0013295A">
        <w:rPr>
          <w:rFonts w:ascii="Noto Sans" w:hAnsi="Noto Sans" w:cs="Noto Sans"/>
          <w:sz w:val="20"/>
          <w:szCs w:val="20"/>
        </w:rPr>
        <w:t xml:space="preserve">(6) </w:t>
      </w:r>
      <w:r w:rsidRPr="0013295A">
        <w:rPr>
          <w:position w:val="-6"/>
        </w:rPr>
        <w:object w:dxaOrig="2520" w:dyaOrig="300" w14:anchorId="6D741A23">
          <v:shape id="_x0000_i1059" type="#_x0000_t75" style="width:129.5pt;height:14.5pt" o:ole="">
            <v:imagedata r:id="rId83" o:title=""/>
          </v:shape>
          <o:OLEObject Type="Embed" ProgID="Equation.DSMT4" ShapeID="_x0000_i1059" DrawAspect="Content" ObjectID="_1774771720" r:id="rId84"/>
        </w:object>
      </w:r>
      <w:r w:rsidRPr="0013295A">
        <w:t xml:space="preserve">  </w:t>
      </w:r>
    </w:p>
    <w:p w14:paraId="02BF0396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ो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ों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Product of two Vectors)</w:t>
      </w:r>
    </w:p>
    <w:p w14:paraId="74F94E1B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sz w:val="20"/>
          <w:szCs w:val="20"/>
        </w:rPr>
        <w:t xml:space="preserve"> (Scalar product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)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(</w:t>
      </w:r>
      <w:r w:rsidRPr="0013295A">
        <w:rPr>
          <w:rFonts w:ascii="Noto Sans" w:hAnsi="Noto Sans" w:cs="Noto Sans"/>
          <w:sz w:val="20"/>
          <w:szCs w:val="20"/>
        </w:rPr>
        <w:t>dot product)</w:t>
      </w:r>
    </w:p>
    <w:p w14:paraId="1B365FFE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                   =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23D040F2">
          <v:shape id="_x0000_i1060" type="#_x0000_t75" style="width:14.5pt;height:14.5pt" o:ole="">
            <v:imagedata r:id="rId85" o:title=""/>
          </v:shape>
          <o:OLEObject Type="Embed" ProgID="Equation.DSMT4" ShapeID="_x0000_i1060" DrawAspect="Content" ObjectID="_1774771721" r:id="rId86"/>
        </w:object>
      </w:r>
    </w:p>
    <w:p w14:paraId="100D595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sz w:val="20"/>
          <w:szCs w:val="20"/>
        </w:rPr>
        <w:t xml:space="preserve"> (Scalar product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) (</w:t>
      </w:r>
      <w:r w:rsidRPr="0013295A">
        <w:rPr>
          <w:rFonts w:ascii="Noto Sans" w:hAnsi="Noto Sans" w:cs="Noto Sans"/>
          <w:sz w:val="20"/>
          <w:szCs w:val="20"/>
        </w:rPr>
        <w:t xml:space="preserve">cross product) </w:t>
      </w:r>
    </w:p>
    <w:p w14:paraId="6B28E55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                  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460" w:dyaOrig="300" w14:anchorId="075842DC">
          <v:shape id="_x0000_i1061" type="#_x0000_t75" style="width:21.5pt;height:14.5pt" o:ole="">
            <v:imagedata r:id="rId87" o:title=""/>
          </v:shape>
          <o:OLEObject Type="Embed" ProgID="Equation.DSMT4" ShapeID="_x0000_i1061" DrawAspect="Content" ObjectID="_1774771722" r:id="rId88"/>
        </w:object>
      </w:r>
    </w:p>
    <w:p w14:paraId="1AF36E8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 xml:space="preserve">A. 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दो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ों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Scalar product)</w:t>
      </w:r>
    </w:p>
    <w:p w14:paraId="07E34FB7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420" w:dyaOrig="420" w14:anchorId="60099536">
          <v:shape id="_x0000_i1062" type="#_x0000_t75" style="width:1in;height:21.5pt" o:ole="">
            <v:imagedata r:id="rId89" o:title=""/>
          </v:shape>
          <o:OLEObject Type="Embed" ProgID="Equation.DSMT4" ShapeID="_x0000_i1062" DrawAspect="Content" ObjectID="_1774771723" r:id="rId90"/>
        </w:object>
      </w:r>
    </w:p>
    <w:p w14:paraId="3675D4D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proofErr w:type="gramStart"/>
      <w:r w:rsidRPr="0013295A">
        <w:rPr>
          <w:rFonts w:ascii="Noto Sans" w:hAnsi="Noto Sans" w:cs="Noto Sans"/>
          <w:sz w:val="20"/>
          <w:szCs w:val="20"/>
        </w:rPr>
        <w:t>cos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34"/>
          <w:sz w:val="20"/>
          <w:szCs w:val="20"/>
        </w:rPr>
        <w:object w:dxaOrig="480" w:dyaOrig="720" w14:anchorId="6AAE27A9">
          <v:shape id="_x0000_i1063" type="#_x0000_t75" style="width:21.5pt;height:36pt" o:ole="">
            <v:imagedata r:id="rId91" o:title=""/>
          </v:shape>
          <o:OLEObject Type="Embed" ProgID="Equation.DSMT4" ShapeID="_x0000_i1063" DrawAspect="Content" ObjectID="_1774771724" r:id="rId92"/>
        </w:object>
      </w:r>
    </w:p>
    <w:p w14:paraId="6172AF71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480" w:dyaOrig="340" w14:anchorId="36345F94">
          <v:shape id="_x0000_i1064" type="#_x0000_t75" style="width:21.5pt;height:14.5pt" o:ole="">
            <v:imagedata r:id="rId93" o:title=""/>
          </v:shape>
          <o:OLEObject Type="Embed" ProgID="Equation.DSMT4" ShapeID="_x0000_i1064" DrawAspect="Content" ObjectID="_1774771725" r:id="rId94"/>
        </w:objec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ो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80" w:dyaOrig="340" w14:anchorId="12437ACC">
          <v:shape id="_x0000_i1065" type="#_x0000_t75" style="width:36pt;height:14.5pt" o:ole="">
            <v:imagedata r:id="rId95" o:title=""/>
          </v:shape>
          <o:OLEObject Type="Embed" ProgID="Equation.DSMT4" ShapeID="_x0000_i1065" DrawAspect="Content" ObjectID="_1774771726" r:id="rId96"/>
        </w:object>
      </w:r>
    </w:p>
    <w:p w14:paraId="07C16782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4"/>
          <w:sz w:val="20"/>
          <w:szCs w:val="20"/>
        </w:rPr>
        <w:object w:dxaOrig="820" w:dyaOrig="420" w14:anchorId="41CAA945">
          <v:shape id="_x0000_i1066" type="#_x0000_t75" style="width:43pt;height:21.5pt" o:ole="">
            <v:imagedata r:id="rId97" o:title=""/>
          </v:shape>
          <o:OLEObject Type="Embed" ProgID="Equation.DSMT4" ShapeID="_x0000_i1066" DrawAspect="Content" ObjectID="_1774771727" r:id="rId98"/>
        </w:object>
      </w:r>
    </w:p>
    <w:p w14:paraId="21AC977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480" w:dyaOrig="360" w14:anchorId="16CC88A5">
          <v:shape id="_x0000_i1067" type="#_x0000_t75" style="width:1in;height:21.5pt" o:ole="">
            <v:imagedata r:id="rId99" o:title=""/>
          </v:shape>
          <o:OLEObject Type="Embed" ProgID="Equation.DSMT4" ShapeID="_x0000_i1067" DrawAspect="Content" ObjectID="_1774771728" r:id="rId100"/>
        </w:object>
      </w:r>
    </w:p>
    <w:p w14:paraId="753B23F0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20" w:dyaOrig="360" w14:anchorId="3FA2EDD8">
          <v:shape id="_x0000_i1068" type="#_x0000_t75" style="width:79pt;height:21.5pt" o:ole="">
            <v:imagedata r:id="rId101" o:title=""/>
          </v:shape>
          <o:OLEObject Type="Embed" ProgID="Equation.DSMT4" ShapeID="_x0000_i1068" DrawAspect="Content" ObjectID="_1774771729" r:id="rId102"/>
        </w:object>
      </w:r>
    </w:p>
    <w:p w14:paraId="78DEB67B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color w:val="000000" w:themeColor="text1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880" w:dyaOrig="340" w14:anchorId="688B5161">
          <v:shape id="_x0000_i1069" type="#_x0000_t75" style="width:43pt;height:14.5pt" o:ole="">
            <v:imagedata r:id="rId103" o:title=""/>
          </v:shape>
          <o:OLEObject Type="Embed" ProgID="Equation.DSMT4" ShapeID="_x0000_i1069" DrawAspect="Content" ObjectID="_1774771730" r:id="rId104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130B761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43BDF53E">
          <v:shape id="_x0000_i1070" type="#_x0000_t75" style="width:7pt;height:14.5pt" o:ole="">
            <v:imagedata r:id="rId105" o:title=""/>
          </v:shape>
          <o:OLEObject Type="Embed" ProgID="Equation.DSMT4" ShapeID="_x0000_i1070" DrawAspect="Content" ObjectID="_1774771731" r:id="rId106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697620CA">
          <v:shape id="_x0000_i1071" type="#_x0000_t75" style="width:7pt;height:14.5pt" o:ole="">
            <v:imagedata r:id="rId107" o:title=""/>
          </v:shape>
          <o:OLEObject Type="Embed" ProgID="Equation.DSMT4" ShapeID="_x0000_i1071" DrawAspect="Content" ObjectID="_1774771732" r:id="rId108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्रक्षेप</w:t>
      </w:r>
      <w:r w:rsidRPr="0013295A">
        <w:rPr>
          <w:rFonts w:ascii="Noto Sans" w:hAnsi="Noto Sans" w:cs="Noto Sans"/>
          <w:sz w:val="20"/>
          <w:szCs w:val="20"/>
        </w:rPr>
        <w:t xml:space="preserve"> (Projection of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73D4DA58">
          <v:shape id="_x0000_i1072" type="#_x0000_t75" style="width:7pt;height:14.5pt" o:ole="">
            <v:imagedata r:id="rId105" o:title=""/>
          </v:shape>
          <o:OLEObject Type="Embed" ProgID="Equation.DSMT4" ShapeID="_x0000_i1072" DrawAspect="Content" ObjectID="_1774771733" r:id="rId109"/>
        </w:object>
      </w:r>
      <w:r w:rsidRPr="0013295A">
        <w:rPr>
          <w:rFonts w:ascii="Noto Sans" w:hAnsi="Noto Sans" w:cs="Noto Sans"/>
          <w:sz w:val="20"/>
          <w:szCs w:val="20"/>
        </w:rPr>
        <w:t xml:space="preserve"> on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47C95090">
          <v:shape id="_x0000_i1073" type="#_x0000_t75" style="width:7pt;height:14.5pt" o:ole="">
            <v:imagedata r:id="rId107" o:title=""/>
          </v:shape>
          <o:OLEObject Type="Embed" ProgID="Equation.DSMT4" ShapeID="_x0000_i1073" DrawAspect="Content" ObjectID="_1774771734" r:id="rId110"/>
        </w:object>
      </w:r>
      <w:r w:rsidRPr="0013295A">
        <w:rPr>
          <w:rFonts w:ascii="Noto Sans" w:hAnsi="Noto Sans" w:cs="Noto Sans"/>
          <w:sz w:val="20"/>
          <w:szCs w:val="20"/>
        </w:rPr>
        <w:t xml:space="preserve">) = </w:t>
      </w:r>
      <w:r w:rsidRPr="0013295A">
        <w:rPr>
          <w:rFonts w:ascii="Noto Sans" w:hAnsi="Noto Sans" w:cs="Noto Sans"/>
          <w:position w:val="-34"/>
          <w:sz w:val="20"/>
          <w:szCs w:val="20"/>
        </w:rPr>
        <w:object w:dxaOrig="400" w:dyaOrig="720" w14:anchorId="1124820D">
          <v:shape id="_x0000_i1074" type="#_x0000_t75" style="width:21.5pt;height:36pt" o:ole="">
            <v:imagedata r:id="rId111" o:title=""/>
          </v:shape>
          <o:OLEObject Type="Embed" ProgID="Equation.DSMT4" ShapeID="_x0000_i1074" DrawAspect="Content" ObjectID="_1774771735" r:id="rId112"/>
        </w:object>
      </w:r>
    </w:p>
    <w:p w14:paraId="39BED987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tab/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380" w:dyaOrig="360" w14:anchorId="409DE91D">
          <v:shape id="_x0000_i1075" type="#_x0000_t75" style="width:21.5pt;height:21.5pt" o:ole="">
            <v:imagedata r:id="rId113" o:title=""/>
          </v:shape>
          <o:OLEObject Type="Embed" ProgID="Equation.DSMT4" ShapeID="_x0000_i1075" DrawAspect="Content" ObjectID="_1774771736" r:id="rId114"/>
        </w:object>
      </w:r>
    </w:p>
    <w:p w14:paraId="69ABE33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0504E6D0">
          <v:shape id="_x0000_i1076" type="#_x0000_t75" style="width:7pt;height:14.5pt" o:ole="">
            <v:imagedata r:id="rId107" o:title=""/>
          </v:shape>
          <o:OLEObject Type="Embed" ProgID="Equation.DSMT4" ShapeID="_x0000_i1076" DrawAspect="Content" ObjectID="_1774771737" r:id="rId115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281774E8">
          <v:shape id="_x0000_i1077" type="#_x0000_t75" style="width:7pt;height:14.5pt" o:ole="">
            <v:imagedata r:id="rId105" o:title=""/>
          </v:shape>
          <o:OLEObject Type="Embed" ProgID="Equation.DSMT4" ShapeID="_x0000_i1077" DrawAspect="Content" ObjectID="_1774771738" r:id="rId116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्रक्षेप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32"/>
          <w:sz w:val="20"/>
          <w:szCs w:val="20"/>
        </w:rPr>
        <w:object w:dxaOrig="400" w:dyaOrig="700" w14:anchorId="26ECBCBA">
          <v:shape id="_x0000_i1078" type="#_x0000_t75" style="width:21.5pt;height:36pt" o:ole="">
            <v:imagedata r:id="rId117" o:title=""/>
          </v:shape>
          <o:OLEObject Type="Embed" ProgID="Equation.DSMT4" ShapeID="_x0000_i1078" DrawAspect="Content" ObjectID="_1774771739" r:id="rId118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380" w:dyaOrig="340" w14:anchorId="6310FA3E">
          <v:shape id="_x0000_i1079" type="#_x0000_t75" style="width:21.5pt;height:14.5pt" o:ole="">
            <v:imagedata r:id="rId119" o:title=""/>
          </v:shape>
          <o:OLEObject Type="Embed" ProgID="Equation.DSMT4" ShapeID="_x0000_i1079" DrawAspect="Content" ObjectID="_1774771740" r:id="rId120"/>
        </w:object>
      </w:r>
    </w:p>
    <w:p w14:paraId="0238804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1D5D1217">
          <v:shape id="_x0000_i1080" type="#_x0000_t75" style="width:7pt;height:14.5pt" o:ole="">
            <v:imagedata r:id="rId105" o:title=""/>
          </v:shape>
          <o:OLEObject Type="Embed" ProgID="Equation.DSMT4" ShapeID="_x0000_i1080" DrawAspect="Content" ObjectID="_1774771741" r:id="rId121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= </w:t>
      </w:r>
      <w:r w:rsidRPr="0013295A">
        <w:rPr>
          <w:rFonts w:ascii="Noto Sans" w:hAnsi="Noto Sans" w:cs="Noto Sans"/>
          <w:position w:val="-10"/>
          <w:sz w:val="20"/>
          <w:szCs w:val="20"/>
          <w:cs/>
        </w:rPr>
        <w:object w:dxaOrig="1219" w:dyaOrig="360" w14:anchorId="168BAF9C">
          <v:shape id="_x0000_i1081" type="#_x0000_t75" style="width:65pt;height:21.5pt" o:ole="">
            <v:imagedata r:id="rId122" o:title=""/>
          </v:shape>
          <o:OLEObject Type="Embed" ProgID="Equation.DSMT4" ShapeID="_x0000_i1081" DrawAspect="Content" ObjectID="_1774771742" r:id="rId123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,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07DCB071">
          <v:shape id="_x0000_i1082" type="#_x0000_t75" style="width:7pt;height:14.5pt" o:ole="">
            <v:imagedata r:id="rId107" o:title=""/>
          </v:shape>
          <o:OLEObject Type="Embed" ProgID="Equation.DSMT4" ShapeID="_x0000_i1082" DrawAspect="Content" ObjectID="_1774771743" r:id="rId124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= </w:t>
      </w:r>
      <w:r w:rsidRPr="0013295A">
        <w:rPr>
          <w:rFonts w:ascii="Noto Sans" w:hAnsi="Noto Sans" w:cs="Noto Sans"/>
          <w:position w:val="-10"/>
          <w:sz w:val="20"/>
          <w:szCs w:val="20"/>
          <w:cs/>
        </w:rPr>
        <w:object w:dxaOrig="1240" w:dyaOrig="360" w14:anchorId="38699E71">
          <v:shape id="_x0000_i1083" type="#_x0000_t75" style="width:65pt;height:21.5pt" o:ole="">
            <v:imagedata r:id="rId125" o:title=""/>
          </v:shape>
          <o:OLEObject Type="Embed" ProgID="Equation.DSMT4" ShapeID="_x0000_i1083" DrawAspect="Content" ObjectID="_1774771744" r:id="rId126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हो, तो </w:t>
      </w:r>
    </w:p>
    <w:p w14:paraId="4C9E390D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46F02227">
          <v:shape id="_x0000_i1084" type="#_x0000_t75" style="width:7pt;height:14.5pt" o:ole="">
            <v:imagedata r:id="rId105" o:title=""/>
          </v:shape>
          <o:OLEObject Type="Embed" ProgID="Equation.DSMT4" ShapeID="_x0000_i1084" DrawAspect="Content" ObjectID="_1774771745" r:id="rId127"/>
        </w:object>
      </w:r>
      <w:r w:rsidRPr="0013295A">
        <w:rPr>
          <w:rFonts w:ascii="Noto Sans" w:hAnsi="Noto Sans" w:cs="Noto Sans"/>
          <w:sz w:val="20"/>
          <w:szCs w:val="20"/>
        </w:rPr>
        <w:t xml:space="preserve">.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055B087D">
          <v:shape id="_x0000_i1085" type="#_x0000_t75" style="width:7pt;height:14.5pt" o:ole="">
            <v:imagedata r:id="rId107" o:title=""/>
          </v:shape>
          <o:OLEObject Type="Embed" ProgID="Equation.DSMT4" ShapeID="_x0000_i1085" DrawAspect="Content" ObjectID="_1774771746" r:id="rId128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 ज्ञात कीजिए- </w:t>
      </w:r>
    </w:p>
    <w:p w14:paraId="1BC9B277" w14:textId="6CFF7AF8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4740" w:dyaOrig="360" w14:anchorId="1061607B">
          <v:shape id="_x0000_i1086" type="#_x0000_t75" style="width:3in;height:14.5pt" o:ole="">
            <v:imagedata r:id="rId129" o:title=""/>
          </v:shape>
          <o:OLEObject Type="Embed" ProgID="Equation.DSMT4" ShapeID="_x0000_i1086" DrawAspect="Content" ObjectID="_1774771747" r:id="rId130"/>
        </w:object>
      </w:r>
    </w:p>
    <w:p w14:paraId="0665B92D" w14:textId="77777777" w:rsidR="0013295A" w:rsidRPr="0013295A" w:rsidRDefault="0013295A" w:rsidP="0013295A">
      <w:pPr>
        <w:spacing w:after="0" w:line="240" w:lineRule="auto"/>
        <w:rPr>
          <w:rFonts w:ascii="Noto Sans" w:hAnsi="Noto Sans" w:cs="Noto Sans"/>
          <w:b/>
          <w:bCs/>
          <w:color w:val="000000" w:themeColor="text1"/>
          <w:sz w:val="20"/>
          <w:szCs w:val="20"/>
        </w:rPr>
      </w:pP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lang w:bidi="hi-IN"/>
        </w:rPr>
        <w:t>B.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ab/>
        <w:t>दो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दिशों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</w:rPr>
        <w:t xml:space="preserve"> (Vector Product)</w:t>
      </w:r>
    </w:p>
    <w:p w14:paraId="077DB4E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560" w:dyaOrig="420" w14:anchorId="297DCC99">
          <v:shape id="_x0000_i1087" type="#_x0000_t75" style="width:79pt;height:21.5pt" o:ole="">
            <v:imagedata r:id="rId131" o:title=""/>
          </v:shape>
          <o:OLEObject Type="Embed" ProgID="Equation.DSMT4" ShapeID="_x0000_i1087" DrawAspect="Content" ObjectID="_1774771748" r:id="rId132"/>
        </w:object>
      </w:r>
    </w:p>
    <w:p w14:paraId="7C922602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180" w:dyaOrig="260" w14:anchorId="5A1ED58F">
          <v:shape id="_x0000_i1088" type="#_x0000_t75" style="width:7pt;height:14.5pt" o:ole="">
            <v:imagedata r:id="rId133" o:title=""/>
          </v:shape>
          <o:OLEObject Type="Embed" ProgID="Equation.DSMT4" ShapeID="_x0000_i1088" DrawAspect="Content" ObjectID="_1774771749" r:id="rId134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=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6BF3AFD4">
          <v:shape id="_x0000_i1089" type="#_x0000_t75" style="width:7pt;height:14.5pt" o:ole="">
            <v:imagedata r:id="rId135" o:title=""/>
          </v:shape>
          <o:OLEObject Type="Embed" ProgID="Equation.DSMT4" ShapeID="_x0000_i1089" DrawAspect="Content" ObjectID="_1774771750" r:id="rId136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व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7EAD52E5">
          <v:shape id="_x0000_i1090" type="#_x0000_t75" style="width:7pt;height:14.5pt" o:ole="">
            <v:imagedata r:id="rId137" o:title=""/>
          </v:shape>
          <o:OLEObject Type="Embed" ProgID="Equation.DSMT4" ShapeID="_x0000_i1090" DrawAspect="Content" ObjectID="_1774771751" r:id="rId138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भिलम्ब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ां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</w:p>
    <w:p w14:paraId="0DC912FD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1520" w:dyaOrig="420" w14:anchorId="5A521732">
          <v:shape id="_x0000_i1091" type="#_x0000_t75" style="width:79pt;height:21.5pt" o:ole="">
            <v:imagedata r:id="rId139" o:title=""/>
          </v:shape>
          <o:OLEObject Type="Embed" ProgID="Equation.DSMT4" ShapeID="_x0000_i1091" DrawAspect="Content" ObjectID="_1774771752" r:id="rId140"/>
        </w:object>
      </w:r>
    </w:p>
    <w:p w14:paraId="75EA3BE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proofErr w:type="gramStart"/>
      <w:r w:rsidRPr="0013295A">
        <w:rPr>
          <w:rFonts w:ascii="Noto Sans" w:hAnsi="Noto Sans" w:cs="Noto Sans"/>
          <w:sz w:val="20"/>
          <w:szCs w:val="20"/>
        </w:rPr>
        <w:t>sin</w:t>
      </w:r>
      <w:proofErr w:type="gramEnd"/>
      <w:r w:rsidRPr="0013295A">
        <w:rPr>
          <w:rFonts w:ascii="Noto Sans" w:hAnsi="Noto Sans" w:cs="Noto Sans"/>
          <w:sz w:val="20"/>
          <w:szCs w:val="20"/>
        </w:rPr>
        <w:sym w:font="Symbol" w:char="F071"/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34"/>
          <w:sz w:val="20"/>
          <w:szCs w:val="20"/>
        </w:rPr>
        <w:object w:dxaOrig="560" w:dyaOrig="780" w14:anchorId="1A50CAAF">
          <v:shape id="_x0000_i1092" type="#_x0000_t75" style="width:29pt;height:36pt" o:ole="">
            <v:imagedata r:id="rId141" o:title=""/>
          </v:shape>
          <o:OLEObject Type="Embed" ProgID="Equation.DSMT4" ShapeID="_x0000_i1092" DrawAspect="Content" ObjectID="_1774771753" r:id="rId142"/>
        </w:object>
      </w:r>
    </w:p>
    <w:p w14:paraId="36096F34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ो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sym w:font="Symbol" w:char="F0EA"/>
      </w:r>
      <w:r w:rsidRPr="0013295A">
        <w:rPr>
          <w:rFonts w:ascii="Noto Sans" w:hAnsi="Noto Sans" w:cs="Noto Sans"/>
          <w:sz w:val="20"/>
          <w:szCs w:val="20"/>
        </w:rPr>
        <w:sym w:font="Symbol" w:char="F0EA"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गे</w: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यदि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760" w:dyaOrig="300" w14:anchorId="287C562B">
          <v:shape id="_x0000_i1093" type="#_x0000_t75" style="width:36pt;height:14.5pt" o:ole="">
            <v:imagedata r:id="rId143" o:title=""/>
          </v:shape>
          <o:OLEObject Type="Embed" ProgID="Equation.DSMT4" ShapeID="_x0000_i1093" DrawAspect="Content" ObjectID="_1774771754" r:id="rId144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।</w:t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22FBE6A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40" w:dyaOrig="360" w14:anchorId="45028B1C">
          <v:shape id="_x0000_i1094" type="#_x0000_t75" style="width:79pt;height:21.5pt" o:ole="">
            <v:imagedata r:id="rId145" o:title=""/>
          </v:shape>
          <o:OLEObject Type="Embed" ProgID="Equation.DSMT4" ShapeID="_x0000_i1094" DrawAspect="Content" ObjectID="_1774771755" r:id="rId146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34CC301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79" w:dyaOrig="360" w14:anchorId="0D9F82B2">
          <v:shape id="_x0000_i1095" type="#_x0000_t75" style="width:79pt;height:21.5pt" o:ole="">
            <v:imagedata r:id="rId147" o:title=""/>
          </v:shape>
          <o:OLEObject Type="Embed" ProgID="Equation.DSMT4" ShapeID="_x0000_i1095" DrawAspect="Content" ObjectID="_1774771756" r:id="rId148"/>
        </w:object>
      </w:r>
    </w:p>
    <w:p w14:paraId="185DCEA1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ंगे</w: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यदि</w:t>
      </w:r>
    </w:p>
    <w:p w14:paraId="61CCBC0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26"/>
          <w:sz w:val="20"/>
          <w:szCs w:val="20"/>
        </w:rPr>
        <w:object w:dxaOrig="1160" w:dyaOrig="580" w14:anchorId="3B65B21E">
          <v:shape id="_x0000_i1096" type="#_x0000_t75" style="width:57.5pt;height:29pt" o:ole="">
            <v:imagedata r:id="rId149" o:title=""/>
          </v:shape>
          <o:OLEObject Type="Embed" ProgID="Equation.DSMT4" ShapeID="_x0000_i1096" DrawAspect="Content" ObjectID="_1774771757" r:id="rId150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</w:p>
    <w:p w14:paraId="0655FB3D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1060" w:dyaOrig="300" w14:anchorId="476EFF5E">
          <v:shape id="_x0000_i1097" type="#_x0000_t75" style="width:50.5pt;height:14.5pt" o:ole="">
            <v:imagedata r:id="rId151" o:title=""/>
          </v:shape>
          <o:OLEObject Type="Embed" ProgID="Equation.DSMT4" ShapeID="_x0000_i1097" DrawAspect="Content" ObjectID="_1774771758" r:id="rId152"/>
        </w:object>
      </w:r>
      <w:r w:rsidRPr="0013295A">
        <w:rPr>
          <w:rFonts w:ascii="Noto Sans" w:hAnsi="Noto Sans" w:cs="Noto Sans"/>
          <w:sz w:val="20"/>
          <w:szCs w:val="20"/>
        </w:rPr>
        <w:tab/>
      </w:r>
    </w:p>
    <w:p w14:paraId="2B940A7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8"/>
          <w:sz w:val="20"/>
          <w:szCs w:val="20"/>
        </w:rPr>
        <w:object w:dxaOrig="1280" w:dyaOrig="320" w14:anchorId="08478428">
          <v:shape id="_x0000_i1098" type="#_x0000_t75" style="width:65pt;height:14.5pt" o:ole="">
            <v:imagedata r:id="rId153" o:title=""/>
          </v:shape>
          <o:OLEObject Type="Embed" ProgID="Equation.DSMT4" ShapeID="_x0000_i1098" DrawAspect="Content" ObjectID="_1774771759" r:id="rId154"/>
        </w:object>
      </w:r>
    </w:p>
    <w:p w14:paraId="6962064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780" w:dyaOrig="300" w14:anchorId="3AA59F30">
          <v:shape id="_x0000_i1099" type="#_x0000_t75" style="width:36pt;height:14.5pt" o:ole="">
            <v:imagedata r:id="rId155" o:title=""/>
          </v:shape>
          <o:OLEObject Type="Embed" ProgID="Equation.DSMT4" ShapeID="_x0000_i1099" DrawAspect="Content" ObjectID="_1774771760" r:id="rId156"/>
        </w:object>
      </w:r>
    </w:p>
    <w:p w14:paraId="70983247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position w:val="-6"/>
        </w:rPr>
        <w:object w:dxaOrig="760" w:dyaOrig="279" w14:anchorId="7ED8D82A">
          <v:shape id="_x0000_i1100" type="#_x0000_t75" style="width:36pt;height:14.5pt" o:ole="">
            <v:imagedata r:id="rId157" o:title=""/>
          </v:shape>
          <o:OLEObject Type="Embed" ProgID="Equation.DSMT4" ShapeID="_x0000_i1100" DrawAspect="Content" ObjectID="_1774771761" r:id="rId158"/>
        </w:object>
      </w:r>
    </w:p>
    <w:p w14:paraId="19CDAF21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tab/>
      </w:r>
      <w:r w:rsidRPr="0013295A">
        <w:rPr>
          <w:noProof/>
          <w:lang w:val="en-IN" w:eastAsia="en-IN" w:bidi="hi-IN"/>
        </w:rPr>
        <w:drawing>
          <wp:inline distT="0" distB="0" distL="0" distR="0" wp14:anchorId="06EAB80D" wp14:editId="75A38E01">
            <wp:extent cx="946614" cy="936345"/>
            <wp:effectExtent l="0" t="0" r="6350" b="0"/>
            <wp:docPr id="13470176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017664" name=""/>
                    <pic:cNvPicPr/>
                  </pic:nvPicPr>
                  <pic:blipFill>
                    <a:blip r:embed="rId1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9558" cy="949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295A">
        <w:t>s</w:t>
      </w:r>
    </w:p>
    <w:p w14:paraId="02C436AB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840" w:dyaOrig="360" w14:anchorId="5FE9BA64">
          <v:shape id="_x0000_i1101" type="#_x0000_t75" style="width:93.5pt;height:21.5pt" o:ole="">
            <v:imagedata r:id="rId160" o:title=""/>
          </v:shape>
          <o:OLEObject Type="Embed" ProgID="Equation.DSMT4" ShapeID="_x0000_i1101" DrawAspect="Content" ObjectID="_1774771762" r:id="rId161"/>
        </w:object>
      </w:r>
    </w:p>
    <w:p w14:paraId="3C720202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220" w:dyaOrig="360" w14:anchorId="24A08757">
          <v:shape id="_x0000_i1102" type="#_x0000_t75" style="width:108pt;height:21.5pt" o:ole="">
            <v:imagedata r:id="rId162" o:title=""/>
          </v:shape>
          <o:OLEObject Type="Embed" ProgID="Equation.DSMT4" ShapeID="_x0000_i1102" DrawAspect="Content" ObjectID="_1774771763" r:id="rId163"/>
        </w:object>
      </w:r>
    </w:p>
    <w:p w14:paraId="7CC3CFEE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2620" w:dyaOrig="360" w14:anchorId="3D74D57E">
          <v:shape id="_x0000_i1103" type="#_x0000_t75" style="width:129.5pt;height:21.5pt" o:ole="">
            <v:imagedata r:id="rId164" o:title=""/>
          </v:shape>
          <o:OLEObject Type="Embed" ProgID="Equation.DSMT4" ShapeID="_x0000_i1103" DrawAspect="Content" ObjectID="_1774771764" r:id="rId165"/>
        </w:object>
      </w:r>
    </w:p>
    <w:p w14:paraId="7F0CE00F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 xml:space="preserve">सह-प्रारंभिक </w:t>
      </w:r>
      <w:r w:rsidRPr="0013295A">
        <w:rPr>
          <w:rFonts w:ascii="Noto Sans" w:hAnsi="Noto Sans" w:cs="Noto Sans"/>
          <w:b/>
          <w:bCs/>
          <w:color w:val="000000" w:themeColor="text1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 w:hint="cs"/>
          <w:b/>
          <w:bCs/>
          <w:color w:val="000000" w:themeColor="text1"/>
          <w:sz w:val="20"/>
          <w:szCs w:val="20"/>
          <w:cs/>
          <w:lang w:bidi="hi-IN"/>
        </w:rPr>
        <w:t xml:space="preserve"> (</w:t>
      </w:r>
      <w:r w:rsidRPr="0013295A">
        <w:rPr>
          <w:rFonts w:ascii="Noto Sans" w:hAnsi="Noto Sans" w:cs="Noto Sans"/>
          <w:b/>
          <w:bCs/>
          <w:sz w:val="20"/>
          <w:szCs w:val="20"/>
        </w:rPr>
        <w:t>Co initial Vectors</w:t>
      </w:r>
      <w:r w:rsidRPr="0013295A">
        <w:rPr>
          <w:rFonts w:ascii="Noto Sans" w:hAnsi="Noto Sans" w:cs="Noto Sans" w:hint="cs"/>
          <w:b/>
          <w:bCs/>
          <w:sz w:val="20"/>
          <w:szCs w:val="20"/>
          <w:cs/>
          <w:lang w:bidi="hi-IN"/>
        </w:rPr>
        <w:t>)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</w:p>
    <w:p w14:paraId="2BFC905E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</w:p>
    <w:p w14:paraId="133B35CD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noProof/>
          <w:sz w:val="20"/>
          <w:szCs w:val="20"/>
          <w:lang w:val="en-IN" w:eastAsia="en-IN" w:bidi="hi-IN"/>
        </w:rPr>
        <w:drawing>
          <wp:inline distT="0" distB="0" distL="0" distR="0" wp14:anchorId="1E8BC0EA" wp14:editId="727490EB">
            <wp:extent cx="1572768" cy="1246149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WhatsApp Image 2024-01-31 at 9.54.41 AM.jpeg"/>
                    <pic:cNvPicPr/>
                  </pic:nvPicPr>
                  <pic:blipFill>
                    <a:blip r:embed="rId16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181" cy="1256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BB02B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</w:p>
    <w:p w14:paraId="46F25263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1420" w:dyaOrig="320" w14:anchorId="462F2827">
          <v:shape id="_x0000_i1104" type="#_x0000_t75" style="width:1in;height:14.5pt" o:ole="">
            <v:imagedata r:id="rId167" o:title=""/>
          </v:shape>
          <o:OLEObject Type="Embed" ProgID="Equation.DSMT4" ShapeID="_x0000_i1104" DrawAspect="Content" ObjectID="_1774771765" r:id="rId168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sym w:font="Symbol" w:char="F0AE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>(</w:t>
      </w:r>
      <w:proofErr w:type="spellStart"/>
      <w:r w:rsidRPr="0013295A">
        <w:rPr>
          <w:rFonts w:ascii="Noto Sans" w:hAnsi="Noto Sans" w:cs="Noto Sans"/>
          <w:sz w:val="20"/>
          <w:szCs w:val="20"/>
        </w:rPr>
        <w:t>Coinitial</w:t>
      </w:r>
      <w:proofErr w:type="spellEnd"/>
      <w:r w:rsidRPr="0013295A">
        <w:rPr>
          <w:rFonts w:ascii="Noto Sans" w:hAnsi="Noto Sans" w:cs="Noto Sans"/>
          <w:sz w:val="20"/>
          <w:szCs w:val="20"/>
        </w:rPr>
        <w:t xml:space="preserve"> Vector)</w:t>
      </w:r>
    </w:p>
    <w:p w14:paraId="594F87F7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520" w:dyaOrig="300" w14:anchorId="1A2430CB">
          <v:shape id="_x0000_i1105" type="#_x0000_t75" style="width:29pt;height:14.5pt" o:ole="">
            <v:imagedata r:id="rId169" o:title=""/>
          </v:shape>
          <o:OLEObject Type="Embed" ProgID="Equation.DSMT4" ShapeID="_x0000_i1105" DrawAspect="Content" ObjectID="_1774771766" r:id="rId170"/>
        </w:object>
      </w:r>
      <w:r w:rsidRPr="0013295A">
        <w:rPr>
          <w:rFonts w:ascii="Noto Sans" w:hAnsi="Noto Sans" w:cs="Noto Sans"/>
          <w:sz w:val="20"/>
          <w:szCs w:val="20"/>
        </w:rPr>
        <w:sym w:font="Symbol" w:char="F044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ी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भुजाएँ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sz w:val="20"/>
          <w:szCs w:val="20"/>
        </w:rPr>
        <w:sym w:font="Symbol" w:char="F044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्षेत्रफल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680" w:dyaOrig="520" w14:anchorId="7970A04D">
          <v:shape id="_x0000_i1106" type="#_x0000_t75" style="width:36pt;height:29pt" o:ole="">
            <v:imagedata r:id="rId171" o:title=""/>
          </v:shape>
          <o:OLEObject Type="Embed" ProgID="Equation.DSMT4" ShapeID="_x0000_i1106" DrawAspect="Content" ObjectID="_1774771767" r:id="rId172"/>
        </w:object>
      </w:r>
    </w:p>
    <w:p w14:paraId="5B1FED10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520" w:dyaOrig="300" w14:anchorId="70C2B1E4">
          <v:shape id="_x0000_i1107" type="#_x0000_t75" style="width:29pt;height:14.5pt" o:ole="">
            <v:imagedata r:id="rId169" o:title=""/>
          </v:shape>
          <o:OLEObject Type="Embed" ProgID="Equation.DSMT4" ShapeID="_x0000_i1107" DrawAspect="Content" ObjectID="_1774771768" r:id="rId173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र्भुज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ी आसन्न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भुजाएँ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र्भुज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्षेत्रफल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16"/>
          <w:sz w:val="20"/>
          <w:szCs w:val="20"/>
        </w:rPr>
        <w:object w:dxaOrig="540" w:dyaOrig="420" w14:anchorId="782F64D8">
          <v:shape id="_x0000_i1108" type="#_x0000_t75" style="width:29pt;height:21.5pt" o:ole="">
            <v:imagedata r:id="rId174" o:title=""/>
          </v:shape>
          <o:OLEObject Type="Embed" ProgID="Equation.DSMT4" ShapeID="_x0000_i1108" DrawAspect="Content" ObjectID="_1774771769" r:id="rId175"/>
        </w:object>
      </w:r>
    </w:p>
    <w:p w14:paraId="72D672F3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520" w:dyaOrig="300" w14:anchorId="4D3CBDC3">
          <v:shape id="_x0000_i1109" type="#_x0000_t75" style="width:29pt;height:14.5pt" o:ole="">
            <v:imagedata r:id="rId169" o:title=""/>
          </v:shape>
          <o:OLEObject Type="Embed" ProgID="Equation.DSMT4" ShapeID="_x0000_i1109" DrawAspect="Content" ObjectID="_1774771770" r:id="rId176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र्भुज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 विकर्ण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न्त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र्भुज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्षेत्रफल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0"/>
          <w:sz w:val="20"/>
          <w:szCs w:val="20"/>
        </w:rPr>
        <w:object w:dxaOrig="680" w:dyaOrig="520" w14:anchorId="2E48AF18">
          <v:shape id="_x0000_i1110" type="#_x0000_t75" style="width:36pt;height:29pt" o:ole="">
            <v:imagedata r:id="rId177" o:title=""/>
          </v:shape>
          <o:OLEObject Type="Embed" ProgID="Equation.DSMT4" ShapeID="_x0000_i1110" DrawAspect="Content" ObjectID="_1774771771" r:id="rId178"/>
        </w:object>
      </w:r>
    </w:p>
    <w:p w14:paraId="2804C2F3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460" w:dyaOrig="300" w14:anchorId="3571E99C">
          <v:shape id="_x0000_i1111" type="#_x0000_t75" style="width:21.5pt;height:14.5pt" o:ole="">
            <v:imagedata r:id="rId179" o:title=""/>
          </v:shape>
          <o:OLEObject Type="Embed" ProgID="Equation.DSMT4" ShapeID="_x0000_i1111" DrawAspect="Content" ObjectID="_1774771772" r:id="rId180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ज्ञात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रना</w:t>
      </w:r>
    </w:p>
    <w:p w14:paraId="59B7A2B1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यदि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40" w:dyaOrig="360" w14:anchorId="6E1BE0DB">
          <v:shape id="_x0000_i1112" type="#_x0000_t75" style="width:79pt;height:21.5pt" o:ole="">
            <v:imagedata r:id="rId181" o:title=""/>
          </v:shape>
          <o:OLEObject Type="Embed" ProgID="Equation.DSMT4" ShapeID="_x0000_i1112" DrawAspect="Content" ObjectID="_1774771773" r:id="rId182"/>
        </w:object>
      </w:r>
      <w:r w:rsidRPr="0013295A">
        <w:rPr>
          <w:rFonts w:ascii="Noto Sans" w:hAnsi="Noto Sans" w:cs="Noto Sans"/>
          <w:sz w:val="20"/>
          <w:szCs w:val="20"/>
        </w:rPr>
        <w:t>,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79" w:dyaOrig="360" w14:anchorId="3E8E33EF">
          <v:shape id="_x0000_i1113" type="#_x0000_t75" style="width:79pt;height:21.5pt" o:ole="">
            <v:imagedata r:id="rId183" o:title=""/>
          </v:shape>
          <o:OLEObject Type="Embed" ProgID="Equation.DSMT4" ShapeID="_x0000_i1113" DrawAspect="Content" ObjectID="_1774771774" r:id="rId184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</w:p>
    <w:p w14:paraId="74E945E7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460" w:dyaOrig="300" w14:anchorId="706B33C2">
          <v:shape id="_x0000_i1114" type="#_x0000_t75" style="width:21.5pt;height:14.5pt" o:ole="">
            <v:imagedata r:id="rId179" o:title=""/>
          </v:shape>
          <o:OLEObject Type="Embed" ProgID="Equation.DSMT4" ShapeID="_x0000_i1114" DrawAspect="Content" ObjectID="_1774771775" r:id="rId185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46"/>
          <w:sz w:val="20"/>
          <w:szCs w:val="20"/>
        </w:rPr>
        <w:object w:dxaOrig="880" w:dyaOrig="1020" w14:anchorId="5BAD94CF">
          <v:shape id="_x0000_i1115" type="#_x0000_t75" style="width:43pt;height:50.5pt" o:ole="">
            <v:imagedata r:id="rId186" o:title=""/>
          </v:shape>
          <o:OLEObject Type="Embed" ProgID="Equation.DSMT4" ShapeID="_x0000_i1115" DrawAspect="Content" ObjectID="_1774771776" r:id="rId187"/>
        </w:object>
      </w:r>
    </w:p>
    <w:p w14:paraId="342B9472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= (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  <w:r w:rsidRPr="0013295A">
        <w:rPr>
          <w:rFonts w:ascii="Noto Sans" w:hAnsi="Noto Sans" w:cs="Noto Sans"/>
          <w:sz w:val="20"/>
          <w:szCs w:val="20"/>
        </w:rPr>
        <w:t>–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)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160" w:dyaOrig="300" w14:anchorId="2D32A271">
          <v:shape id="_x0000_i1116" type="#_x0000_t75" style="width:7pt;height:14.5pt" o:ole="">
            <v:imagedata r:id="rId188" o:title=""/>
          </v:shape>
          <o:OLEObject Type="Embed" ProgID="Equation.DSMT4" ShapeID="_x0000_i1116" DrawAspect="Content" ObjectID="_1774771777" r:id="rId189"/>
        </w:object>
      </w:r>
      <w:r w:rsidRPr="0013295A">
        <w:rPr>
          <w:rFonts w:ascii="Noto Sans" w:hAnsi="Noto Sans" w:cs="Noto Sans"/>
          <w:sz w:val="20"/>
          <w:szCs w:val="20"/>
        </w:rPr>
        <w:t>–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60" w:dyaOrig="360" w14:anchorId="0A8E8958">
          <v:shape id="_x0000_i1117" type="#_x0000_t75" style="width:7pt;height:21.5pt" o:ole="">
            <v:imagedata r:id="rId190" o:title=""/>
          </v:shape>
          <o:OLEObject Type="Embed" ProgID="Equation.DSMT4" ShapeID="_x0000_i1117" DrawAspect="Content" ObjectID="_1774771778" r:id="rId191"/>
        </w:object>
      </w:r>
      <w:r w:rsidRPr="0013295A">
        <w:rPr>
          <w:rFonts w:ascii="Noto Sans" w:hAnsi="Noto Sans" w:cs="Noto Sans"/>
          <w:sz w:val="20"/>
          <w:szCs w:val="20"/>
        </w:rPr>
        <w:t>(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  <w:r w:rsidRPr="0013295A">
        <w:rPr>
          <w:rFonts w:ascii="Noto Sans" w:hAnsi="Noto Sans" w:cs="Noto Sans"/>
          <w:sz w:val="20"/>
          <w:szCs w:val="20"/>
        </w:rPr>
        <w:t>–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3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 xml:space="preserve">) + 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180" w:dyaOrig="300" w14:anchorId="1937A29A">
          <v:shape id="_x0000_i1118" type="#_x0000_t75" style="width:7pt;height:14.5pt" o:ole="">
            <v:imagedata r:id="rId192" o:title=""/>
          </v:shape>
          <o:OLEObject Type="Embed" ProgID="Equation.DSMT4" ShapeID="_x0000_i1118" DrawAspect="Content" ObjectID="_1774771779" r:id="rId193"/>
        </w:object>
      </w:r>
      <w:r w:rsidRPr="0013295A">
        <w:rPr>
          <w:rFonts w:ascii="Noto Sans" w:hAnsi="Noto Sans" w:cs="Noto Sans"/>
          <w:sz w:val="20"/>
          <w:szCs w:val="20"/>
        </w:rPr>
        <w:t>(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–a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2</w:t>
      </w:r>
      <w:r w:rsidRPr="0013295A">
        <w:rPr>
          <w:rFonts w:ascii="Noto Sans" w:hAnsi="Noto Sans" w:cs="Noto Sans"/>
          <w:sz w:val="20"/>
          <w:szCs w:val="20"/>
        </w:rPr>
        <w:t>b</w:t>
      </w:r>
      <w:r w:rsidRPr="0013295A">
        <w:rPr>
          <w:rFonts w:ascii="Noto Sans" w:hAnsi="Noto Sans" w:cs="Noto Sans"/>
          <w:sz w:val="20"/>
          <w:szCs w:val="20"/>
          <w:vertAlign w:val="subscript"/>
        </w:rPr>
        <w:t>1</w:t>
      </w:r>
      <w:r w:rsidRPr="0013295A">
        <w:rPr>
          <w:rFonts w:ascii="Noto Sans" w:hAnsi="Noto Sans" w:cs="Noto Sans"/>
          <w:sz w:val="20"/>
          <w:szCs w:val="20"/>
        </w:rPr>
        <w:t>)</w:t>
      </w:r>
    </w:p>
    <w:p w14:paraId="7427650D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र्य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Work) = W = </w:t>
      </w:r>
      <w:r w:rsidRPr="0013295A">
        <w:rPr>
          <w:rFonts w:ascii="Noto Sans" w:hAnsi="Noto Sans" w:cs="Noto Sans"/>
          <w:b/>
          <w:bCs/>
          <w:position w:val="-6"/>
          <w:sz w:val="20"/>
          <w:szCs w:val="20"/>
        </w:rPr>
        <w:object w:dxaOrig="340" w:dyaOrig="300" w14:anchorId="0AADA459">
          <v:shape id="_x0000_i1119" type="#_x0000_t75" style="width:14.5pt;height:14.5pt" o:ole="">
            <v:imagedata r:id="rId194" o:title=""/>
          </v:shape>
          <o:OLEObject Type="Embed" ProgID="Equation.DSMT4" ShapeID="_x0000_i1119" DrawAspect="Content" ObjectID="_1774771780" r:id="rId195"/>
        </w:object>
      </w:r>
    </w:p>
    <w:p w14:paraId="265C866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180" w:dyaOrig="279" w14:anchorId="4286A826">
          <v:shape id="_x0000_i1120" type="#_x0000_t75" style="width:7pt;height:14.5pt" o:ole="">
            <v:imagedata r:id="rId196" o:title=""/>
          </v:shape>
          <o:OLEObject Type="Embed" ProgID="Equation.DSMT4" ShapeID="_x0000_i1120" DrawAspect="Content" ObjectID="_1774771781" r:id="rId197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बल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      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180" w:dyaOrig="300" w14:anchorId="42ED8E06">
          <v:shape id="_x0000_i1121" type="#_x0000_t75" style="width:7pt;height:14.5pt" o:ole="">
            <v:imagedata r:id="rId198" o:title=""/>
          </v:shape>
          <o:OLEObject Type="Embed" ProgID="Equation.DSMT4" ShapeID="_x0000_i1121" DrawAspect="Content" ObjectID="_1774771782" r:id="rId199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(displacement)</w:t>
      </w:r>
    </w:p>
    <w:p w14:paraId="469CFFC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1. 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180" w:dyaOrig="279" w14:anchorId="2E6E5C50">
          <v:shape id="_x0000_i1122" type="#_x0000_t75" style="width:7pt;height:14.5pt" o:ole="">
            <v:imagedata r:id="rId200" o:title=""/>
          </v:shape>
          <o:OLEObject Type="Embed" ProgID="Equation.DSMT4" ShapeID="_x0000_i1122" DrawAspect="Content" ObjectID="_1774771783" r:id="rId201"/>
        </w:object>
      </w:r>
      <w:r w:rsidRPr="0013295A">
        <w:rPr>
          <w:rFonts w:ascii="Noto Sans" w:hAnsi="Noto Sans" w:cs="Noto Sans"/>
          <w:sz w:val="20"/>
          <w:szCs w:val="20"/>
        </w:rPr>
        <w:t>Given</w:t>
      </w:r>
    </w:p>
    <w:p w14:paraId="100E21E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2.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80" w:dyaOrig="340" w14:anchorId="5AD844A0">
          <v:shape id="_x0000_i1123" type="#_x0000_t75" style="width:36pt;height:14.5pt" o:ole="">
            <v:imagedata r:id="rId202" o:title=""/>
          </v:shape>
          <o:OLEObject Type="Embed" ProgID="Equation.DSMT4" ShapeID="_x0000_i1123" DrawAspect="Content" ObjectID="_1774771784" r:id="rId203"/>
        </w:object>
      </w:r>
      <w:r w:rsidRPr="0013295A">
        <w:rPr>
          <w:rFonts w:ascii="Noto Sans" w:hAnsi="Noto Sans" w:cs="Noto Sans"/>
          <w:sz w:val="20"/>
          <w:szCs w:val="20"/>
        </w:rPr>
        <w:t xml:space="preserve">Given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219" w:dyaOrig="340" w14:anchorId="35CD869E">
          <v:shape id="_x0000_i1124" type="#_x0000_t75" style="width:65pt;height:14.5pt" o:ole="">
            <v:imagedata r:id="rId204" o:title=""/>
          </v:shape>
          <o:OLEObject Type="Embed" ProgID="Equation.DSMT4" ShapeID="_x0000_i1124" DrawAspect="Content" ObjectID="_1774771785" r:id="rId205"/>
        </w:object>
      </w:r>
    </w:p>
    <w:p w14:paraId="0937913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  <w:lang w:bidi="hi-IN"/>
        </w:rPr>
      </w:pPr>
      <w:r w:rsidRPr="0013295A">
        <w:rPr>
          <w:rFonts w:ascii="Noto Sans" w:hAnsi="Noto Sans" w:cs="Noto Sans"/>
          <w:sz w:val="20"/>
          <w:szCs w:val="20"/>
        </w:rPr>
        <w:lastRenderedPageBreak/>
        <w:tab/>
        <w:t xml:space="preserve">3. F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नही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गा</w: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िंतु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उसकी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वम्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िमाण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िय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गा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। </w:t>
      </w:r>
    </w:p>
    <w:p w14:paraId="33CB5701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position w:val="-4"/>
          <w:sz w:val="20"/>
          <w:szCs w:val="20"/>
        </w:rPr>
        <w:object w:dxaOrig="180" w:dyaOrig="279" w14:anchorId="28B222BB">
          <v:shape id="_x0000_i1125" type="#_x0000_t75" style="width:7pt;height:14.5pt" o:ole="">
            <v:imagedata r:id="rId206" o:title=""/>
          </v:shape>
          <o:OLEObject Type="Embed" ProgID="Equation.DSMT4" ShapeID="_x0000_i1125" DrawAspect="Content" ObjectID="_1774771786" r:id="rId207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िमाण</w:t>
      </w:r>
      <w:r w:rsidRPr="0013295A">
        <w:rPr>
          <w:rFonts w:ascii="Noto Sans" w:hAnsi="Noto Sans" w:cs="Noto Sans"/>
          <w:sz w:val="20"/>
          <w:szCs w:val="20"/>
        </w:rPr>
        <w:t xml:space="preserve"> x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दी दिश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मे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एकां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</w:p>
    <w:p w14:paraId="1AD5A1A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विस्थापन</w:t>
      </w:r>
    </w:p>
    <w:p w14:paraId="10A72072" w14:textId="77777777" w:rsidR="0013295A" w:rsidRPr="0013295A" w:rsidRDefault="0013295A" w:rsidP="0013295A">
      <w:pPr>
        <w:spacing w:after="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1. A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े</w:t>
      </w:r>
      <w:r w:rsidRPr="0013295A">
        <w:rPr>
          <w:rFonts w:ascii="Noto Sans" w:hAnsi="Noto Sans" w:cs="Noto Sans"/>
          <w:sz w:val="20"/>
          <w:szCs w:val="20"/>
        </w:rPr>
        <w:t xml:space="preserve"> B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विस्थापन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=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340" w:dyaOrig="279" w14:anchorId="54EB36C6">
          <v:shape id="_x0000_i1126" type="#_x0000_t75" style="width:14.5pt;height:14.5pt" o:ole="">
            <v:imagedata r:id="rId208" o:title=""/>
          </v:shape>
          <o:OLEObject Type="Embed" ProgID="Equation.DSMT4" ShapeID="_x0000_i1126" DrawAspect="Content" ObjectID="_1774771787" r:id="rId209"/>
        </w:object>
      </w:r>
    </w:p>
    <w:p w14:paraId="76945F4C" w14:textId="77777777" w:rsidR="0013295A" w:rsidRPr="0013295A" w:rsidRDefault="0013295A" w:rsidP="0013295A">
      <w:pPr>
        <w:spacing w:after="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2. O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े</w:t>
      </w:r>
      <w:r w:rsidRPr="0013295A">
        <w:rPr>
          <w:rFonts w:ascii="Noto Sans" w:hAnsi="Noto Sans" w:cs="Noto Sans"/>
          <w:sz w:val="20"/>
          <w:szCs w:val="20"/>
        </w:rPr>
        <w:t xml:space="preserve"> P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विस्थापन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=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340" w:dyaOrig="300" w14:anchorId="5EA137C6">
          <v:shape id="_x0000_i1127" type="#_x0000_t75" style="width:14.5pt;height:14.5pt" o:ole="">
            <v:imagedata r:id="rId210" o:title=""/>
          </v:shape>
          <o:OLEObject Type="Embed" ProgID="Equation.DSMT4" ShapeID="_x0000_i1127" DrawAspect="Content" ObjectID="_1774771788" r:id="rId211"/>
        </w:object>
      </w:r>
    </w:p>
    <w:p w14:paraId="3518D50E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</w:p>
    <w:p w14:paraId="14B24A0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आघूर्ण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/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बल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आघूर्ण</w:t>
      </w:r>
      <w:r w:rsidRPr="0013295A">
        <w:rPr>
          <w:rFonts w:ascii="Noto Sans" w:hAnsi="Noto Sans" w:cs="Noto Sans"/>
          <w:b/>
          <w:bCs/>
          <w:sz w:val="20"/>
          <w:szCs w:val="20"/>
          <w:lang w:bidi="hi-IN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740" w:dyaOrig="300" w14:anchorId="69E58BB5">
          <v:shape id="_x0000_i1128" type="#_x0000_t75" style="width:36pt;height:14.5pt" o:ole="">
            <v:imagedata r:id="rId212" o:title=""/>
          </v:shape>
          <o:OLEObject Type="Embed" ProgID="Equation.DSMT4" ShapeID="_x0000_i1128" DrawAspect="Content" ObjectID="_1774771789" r:id="rId213"/>
        </w:object>
      </w:r>
    </w:p>
    <w:p w14:paraId="16CF0DD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ण</w:t>
      </w:r>
      <w:r w:rsidRPr="0013295A">
        <w:rPr>
          <w:rFonts w:ascii="Noto Sans" w:hAnsi="Noto Sans" w:cs="Noto Sans"/>
          <w:sz w:val="20"/>
          <w:szCs w:val="20"/>
        </w:rPr>
        <w:t xml:space="preserve"> A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ै।</w:t>
      </w:r>
      <w:r w:rsidRPr="0013295A">
        <w:rPr>
          <w:rFonts w:ascii="Noto Sans" w:hAnsi="Noto Sans" w:cs="Noto Sans"/>
          <w:sz w:val="20"/>
          <w:szCs w:val="20"/>
        </w:rPr>
        <w:t xml:space="preserve"> B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ापेक्ष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बल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आघूर्ण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4"/>
          <w:sz w:val="20"/>
          <w:szCs w:val="20"/>
        </w:rPr>
        <w:object w:dxaOrig="620" w:dyaOrig="279" w14:anchorId="262D845C">
          <v:shape id="_x0000_i1129" type="#_x0000_t75" style="width:29pt;height:14.5pt" o:ole="">
            <v:imagedata r:id="rId214" o:title=""/>
          </v:shape>
          <o:OLEObject Type="Embed" ProgID="Equation.DSMT4" ShapeID="_x0000_i1129" DrawAspect="Content" ObjectID="_1774771790" r:id="rId215"/>
        </w:object>
      </w:r>
    </w:p>
    <w:p w14:paraId="2052D164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ण</w:t>
      </w:r>
      <w:r w:rsidRPr="0013295A">
        <w:rPr>
          <w:rFonts w:ascii="Noto Sans" w:hAnsi="Noto Sans" w:cs="Noto Sans"/>
          <w:sz w:val="20"/>
          <w:szCs w:val="20"/>
        </w:rPr>
        <w:t xml:space="preserve"> O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र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ै।</w:t>
      </w:r>
      <w:r w:rsidRPr="0013295A">
        <w:rPr>
          <w:rFonts w:ascii="Noto Sans" w:hAnsi="Noto Sans" w:cs="Noto Sans"/>
          <w:sz w:val="20"/>
          <w:szCs w:val="20"/>
        </w:rPr>
        <w:t xml:space="preserve"> P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पारित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बल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आघूर्ण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6"/>
          <w:sz w:val="20"/>
          <w:szCs w:val="20"/>
        </w:rPr>
        <w:object w:dxaOrig="620" w:dyaOrig="300" w14:anchorId="3B3B7C96">
          <v:shape id="_x0000_i1130" type="#_x0000_t75" style="width:29pt;height:14.5pt" o:ole="">
            <v:imagedata r:id="rId216" o:title=""/>
          </v:shape>
          <o:OLEObject Type="Embed" ProgID="Equation.DSMT4" ShapeID="_x0000_i1130" DrawAspect="Content" ObjectID="_1774771791" r:id="rId217"/>
        </w:object>
      </w:r>
    </w:p>
    <w:p w14:paraId="651888FA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ीन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ों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Product of three Vectors)</w:t>
      </w:r>
    </w:p>
    <w:p w14:paraId="794BD90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A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sz w:val="20"/>
          <w:szCs w:val="20"/>
        </w:rPr>
        <w:t xml:space="preserve"> (Scalar </w:t>
      </w:r>
      <w:proofErr w:type="spellStart"/>
      <w:r w:rsidRPr="0013295A">
        <w:rPr>
          <w:rFonts w:ascii="Noto Sans" w:hAnsi="Noto Sans" w:cs="Noto Sans"/>
          <w:sz w:val="20"/>
          <w:szCs w:val="20"/>
        </w:rPr>
        <w:t>tripple</w:t>
      </w:r>
      <w:proofErr w:type="spellEnd"/>
      <w:r w:rsidRPr="0013295A">
        <w:rPr>
          <w:rFonts w:ascii="Noto Sans" w:hAnsi="Noto Sans" w:cs="Noto Sans"/>
          <w:sz w:val="20"/>
          <w:szCs w:val="20"/>
        </w:rPr>
        <w:t xml:space="preserve"> product)</w:t>
      </w:r>
    </w:p>
    <w:p w14:paraId="6DD1C532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* dot-cross product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    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80" w:dyaOrig="320" w14:anchorId="32B6F829">
          <v:shape id="_x0000_i1131" type="#_x0000_t75" style="width:36pt;height:14.5pt" o:ole="">
            <v:imagedata r:id="rId218" o:title=""/>
          </v:shape>
          <o:OLEObject Type="Embed" ProgID="Equation.DSMT4" ShapeID="_x0000_i1131" DrawAspect="Content" ObjectID="_1774771792" r:id="rId219"/>
        </w:object>
      </w:r>
    </w:p>
    <w:p w14:paraId="2386FF7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t>B</w:t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sz w:val="20"/>
          <w:szCs w:val="20"/>
        </w:rPr>
        <w:t xml:space="preserve"> (Vector </w:t>
      </w:r>
      <w:proofErr w:type="spellStart"/>
      <w:r w:rsidRPr="0013295A">
        <w:rPr>
          <w:rFonts w:ascii="Noto Sans" w:hAnsi="Noto Sans" w:cs="Noto Sans"/>
          <w:sz w:val="20"/>
          <w:szCs w:val="20"/>
        </w:rPr>
        <w:t>tripple</w:t>
      </w:r>
      <w:proofErr w:type="spellEnd"/>
      <w:r w:rsidRPr="0013295A">
        <w:rPr>
          <w:rFonts w:ascii="Noto Sans" w:hAnsi="Noto Sans" w:cs="Noto Sans"/>
          <w:sz w:val="20"/>
          <w:szCs w:val="20"/>
        </w:rPr>
        <w:t xml:space="preserve"> product)</w:t>
      </w:r>
    </w:p>
    <w:p w14:paraId="0D03F651" w14:textId="77777777" w:rsidR="0013295A" w:rsidRPr="0013295A" w:rsidRDefault="0013295A" w:rsidP="0013295A">
      <w:pPr>
        <w:spacing w:after="0" w:line="240" w:lineRule="auto"/>
        <w:ind w:left="720" w:hanging="720"/>
      </w:pPr>
      <w:r w:rsidRPr="0013295A">
        <w:rPr>
          <w:rFonts w:ascii="Noto Sans" w:hAnsi="Noto Sans" w:cs="Noto Sans"/>
          <w:sz w:val="20"/>
          <w:szCs w:val="20"/>
        </w:rPr>
        <w:tab/>
        <w:t>* cross-cross product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        </w:t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position w:val="-8"/>
        </w:rPr>
        <w:object w:dxaOrig="900" w:dyaOrig="320" w14:anchorId="305B15B0">
          <v:shape id="_x0000_i1132" type="#_x0000_t75" style="width:43pt;height:14.5pt" o:ole="">
            <v:imagedata r:id="rId220" o:title=""/>
          </v:shape>
          <o:OLEObject Type="Embed" ProgID="Equation.DSMT4" ShapeID="_x0000_i1132" DrawAspect="Content" ObjectID="_1774771793" r:id="rId221"/>
        </w:object>
      </w:r>
    </w:p>
    <w:p w14:paraId="6C0D32B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(Scaler </w:t>
      </w:r>
      <w:proofErr w:type="spellStart"/>
      <w:r w:rsidRPr="0013295A">
        <w:rPr>
          <w:rFonts w:ascii="Noto Sans" w:hAnsi="Noto Sans" w:cs="Noto Sans"/>
          <w:b/>
          <w:bCs/>
          <w:sz w:val="20"/>
          <w:szCs w:val="20"/>
        </w:rPr>
        <w:t>tripple</w:t>
      </w:r>
      <w:proofErr w:type="spellEnd"/>
      <w:r w:rsidRPr="0013295A">
        <w:rPr>
          <w:rFonts w:ascii="Noto Sans" w:hAnsi="Noto Sans" w:cs="Noto Sans"/>
          <w:b/>
          <w:bCs/>
          <w:sz w:val="20"/>
          <w:szCs w:val="20"/>
        </w:rPr>
        <w:t xml:space="preserve"> product / dot-cross product)</w:t>
      </w:r>
    </w:p>
    <w:p w14:paraId="515FF757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315BBDC8">
          <v:shape id="_x0000_i1133" type="#_x0000_t75" style="width:36pt;height:14.5pt" o:ole="">
            <v:imagedata r:id="rId222" o:title=""/>
          </v:shape>
          <o:OLEObject Type="Embed" ProgID="Equation.DSMT4" ShapeID="_x0000_i1133" DrawAspect="Content" ObjectID="_1774771794" r:id="rId223"/>
        </w:objec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ीन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ों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अ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गुणनफल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हलात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ै।</w:t>
      </w:r>
    </w:p>
    <w:p w14:paraId="69A0A27D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278C6804">
          <v:shape id="_x0000_i1134" type="#_x0000_t75" style="width:36pt;height:14.5pt" o:ole="">
            <v:imagedata r:id="rId222" o:title=""/>
          </v:shape>
          <o:OLEObject Type="Embed" ProgID="Equation.DSMT4" ShapeID="_x0000_i1134" DrawAspect="Content" ObjectID="_1774771795" r:id="rId224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40" w:dyaOrig="320" w14:anchorId="507F2A6F">
          <v:shape id="_x0000_i1135" type="#_x0000_t75" style="width:36pt;height:14.5pt" o:ole="">
            <v:imagedata r:id="rId225" o:title=""/>
          </v:shape>
          <o:OLEObject Type="Embed" ProgID="Equation.DSMT4" ShapeID="_x0000_i1135" DrawAspect="Content" ObjectID="_1774771796" r:id="rId226"/>
        </w:object>
      </w:r>
    </w:p>
    <w:p w14:paraId="5286861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40" w:dyaOrig="320" w14:anchorId="398BBB04">
          <v:shape id="_x0000_i1136" type="#_x0000_t75" style="width:36pt;height:14.5pt" o:ole="">
            <v:imagedata r:id="rId227" o:title=""/>
          </v:shape>
          <o:OLEObject Type="Embed" ProgID="Equation.DSMT4" ShapeID="_x0000_i1136" DrawAspect="Content" ObjectID="_1774771797" r:id="rId228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4092685D">
          <v:shape id="_x0000_i1137" type="#_x0000_t75" style="width:29pt;height:14.5pt" o:ole="">
            <v:imagedata r:id="rId229" o:title=""/>
          </v:shape>
          <o:OLEObject Type="Embed" ProgID="Equation.DSMT4" ShapeID="_x0000_i1137" DrawAspect="Content" ObjectID="_1774771798" r:id="rId230"/>
        </w:object>
      </w:r>
      <w:r w:rsidRPr="0013295A">
        <w:rPr>
          <w:rFonts w:ascii="Noto Sans" w:hAnsi="Noto Sans" w:cs="Noto Sans"/>
          <w:sz w:val="20"/>
          <w:szCs w:val="20"/>
        </w:rPr>
        <w:t>= 0</w:t>
      </w:r>
    </w:p>
    <w:p w14:paraId="0DD3747B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4BBA7E71">
          <v:shape id="_x0000_i1138" type="#_x0000_t75" style="width:29pt;height:14.5pt" o:ole="">
            <v:imagedata r:id="rId231" o:title=""/>
          </v:shape>
          <o:OLEObject Type="Embed" ProgID="Equation.DSMT4" ShapeID="_x0000_i1138" DrawAspect="Content" ObjectID="_1774771799" r:id="rId232"/>
        </w:object>
      </w:r>
      <w:r w:rsidRPr="0013295A">
        <w:rPr>
          <w:rFonts w:ascii="Noto Sans" w:hAnsi="Noto Sans" w:cs="Noto Sans"/>
          <w:sz w:val="20"/>
          <w:szCs w:val="20"/>
        </w:rPr>
        <w:t>= –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4C9199E7">
          <v:shape id="_x0000_i1139" type="#_x0000_t75" style="width:29pt;height:14.5pt" o:ole="">
            <v:imagedata r:id="rId233" o:title=""/>
          </v:shape>
          <o:OLEObject Type="Embed" ProgID="Equation.DSMT4" ShapeID="_x0000_i1139" DrawAspect="Content" ObjectID="_1774771800" r:id="rId234"/>
        </w:object>
      </w:r>
    </w:p>
    <w:p w14:paraId="04284EC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08CA1F7E">
          <v:shape id="_x0000_i1140" type="#_x0000_t75" style="width:29pt;height:14.5pt" o:ole="">
            <v:imagedata r:id="rId231" o:title=""/>
          </v:shape>
          <o:OLEObject Type="Embed" ProgID="Equation.DSMT4" ShapeID="_x0000_i1140" DrawAspect="Content" ObjectID="_1774771801" r:id="rId235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4D26DFD1">
          <v:shape id="_x0000_i1141" type="#_x0000_t75" style="width:29pt;height:14.5pt" o:ole="">
            <v:imagedata r:id="rId236" o:title=""/>
          </v:shape>
          <o:OLEObject Type="Embed" ProgID="Equation.DSMT4" ShapeID="_x0000_i1141" DrawAspect="Content" ObjectID="_1774771802" r:id="rId237"/>
        </w:object>
      </w:r>
      <w:r w:rsidRPr="0013295A">
        <w:rPr>
          <w:rFonts w:ascii="Noto Sans" w:hAnsi="Noto Sans" w:cs="Noto Sans"/>
          <w:sz w:val="20"/>
          <w:szCs w:val="20"/>
        </w:rPr>
        <w:t>=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676533DC">
          <v:shape id="_x0000_i1142" type="#_x0000_t75" style="width:29pt;height:14.5pt" o:ole="">
            <v:imagedata r:id="rId238" o:title=""/>
          </v:shape>
          <o:OLEObject Type="Embed" ProgID="Equation.DSMT4" ShapeID="_x0000_i1142" DrawAspect="Content" ObjectID="_1774771803" r:id="rId239"/>
        </w:object>
      </w:r>
    </w:p>
    <w:p w14:paraId="1962F5B2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30835E15">
          <v:shape id="_x0000_i1143" type="#_x0000_t75" style="width:36pt;height:14.5pt" o:ole="">
            <v:imagedata r:id="rId240" o:title=""/>
          </v:shape>
          <o:OLEObject Type="Embed" ProgID="Equation.DSMT4" ShapeID="_x0000_i1143" DrawAspect="Content" ObjectID="_1774771804" r:id="rId241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3ABD1955">
          <v:shape id="_x0000_i1144" type="#_x0000_t75" style="width:36pt;height:14.5pt" o:ole="">
            <v:imagedata r:id="rId242" o:title=""/>
          </v:shape>
          <o:OLEObject Type="Embed" ProgID="Equation.DSMT4" ShapeID="_x0000_i1144" DrawAspect="Content" ObjectID="_1774771805" r:id="rId243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03819338">
          <v:shape id="_x0000_i1145" type="#_x0000_t75" style="width:36pt;height:14.5pt" o:ole="">
            <v:imagedata r:id="rId244" o:title=""/>
          </v:shape>
          <o:OLEObject Type="Embed" ProgID="Equation.DSMT4" ShapeID="_x0000_i1145" DrawAspect="Content" ObjectID="_1774771806" r:id="rId245"/>
        </w:object>
      </w:r>
    </w:p>
    <w:p w14:paraId="0478797F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40" w:dyaOrig="360" w14:anchorId="1CF98DCF">
          <v:shape id="_x0000_i1146" type="#_x0000_t75" style="width:79pt;height:21.5pt" o:ole="">
            <v:imagedata r:id="rId246" o:title=""/>
          </v:shape>
          <o:OLEObject Type="Embed" ProgID="Equation.DSMT4" ShapeID="_x0000_i1146" DrawAspect="Content" ObjectID="_1774771807" r:id="rId247"/>
        </w:object>
      </w:r>
      <w:r w:rsidRPr="0013295A">
        <w:rPr>
          <w:rFonts w:ascii="Noto Sans" w:hAnsi="Noto Sans" w:cs="Noto Sans"/>
          <w:sz w:val="20"/>
          <w:szCs w:val="20"/>
        </w:rPr>
        <w:t xml:space="preserve">,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79" w:dyaOrig="360" w14:anchorId="2CC1F619">
          <v:shape id="_x0000_i1147" type="#_x0000_t75" style="width:79pt;height:21.5pt" o:ole="">
            <v:imagedata r:id="rId248" o:title=""/>
          </v:shape>
          <o:OLEObject Type="Embed" ProgID="Equation.DSMT4" ShapeID="_x0000_i1147" DrawAspect="Content" ObjectID="_1774771808" r:id="rId249"/>
        </w:object>
      </w:r>
    </w:p>
    <w:p w14:paraId="1CD9A9B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20" w:dyaOrig="360" w14:anchorId="280AE3E4">
          <v:shape id="_x0000_i1148" type="#_x0000_t75" style="width:79pt;height:21.5pt" o:ole="">
            <v:imagedata r:id="rId250" o:title=""/>
          </v:shape>
          <o:OLEObject Type="Embed" ProgID="Equation.DSMT4" ShapeID="_x0000_i1148" DrawAspect="Content" ObjectID="_1774771809" r:id="rId251"/>
        </w:object>
      </w:r>
    </w:p>
    <w:p w14:paraId="6550D49A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</w:rPr>
        <w:sym w:font="Symbol" w:char="F05C"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720" w:dyaOrig="320" w14:anchorId="44D56E41">
          <v:shape id="_x0000_i1149" type="#_x0000_t75" style="width:36pt;height:14.5pt" o:ole="">
            <v:imagedata r:id="rId240" o:title=""/>
          </v:shape>
          <o:OLEObject Type="Embed" ProgID="Equation.DSMT4" ShapeID="_x0000_i1149" DrawAspect="Content" ObjectID="_1774771810" r:id="rId252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4AF397F1">
          <v:shape id="_x0000_i1150" type="#_x0000_t75" style="width:29pt;height:14.5pt" o:ole="">
            <v:imagedata r:id="rId253" o:title=""/>
          </v:shape>
          <o:OLEObject Type="Embed" ProgID="Equation.DSMT4" ShapeID="_x0000_i1150" DrawAspect="Content" ObjectID="_1774771811" r:id="rId254"/>
        </w:object>
      </w:r>
      <w:r w:rsidRPr="0013295A">
        <w:rPr>
          <w:rFonts w:ascii="Noto Sans" w:hAnsi="Noto Sans" w:cs="Noto Sans"/>
          <w:sz w:val="20"/>
          <w:szCs w:val="20"/>
        </w:rPr>
        <w:t xml:space="preserve">= </w:t>
      </w:r>
      <w:r w:rsidRPr="0013295A">
        <w:rPr>
          <w:rFonts w:ascii="Noto Sans" w:hAnsi="Noto Sans" w:cs="Noto Sans"/>
          <w:position w:val="-42"/>
          <w:sz w:val="20"/>
          <w:szCs w:val="20"/>
        </w:rPr>
        <w:object w:dxaOrig="840" w:dyaOrig="940" w14:anchorId="7E18DAB4">
          <v:shape id="_x0000_i1151" type="#_x0000_t75" style="width:43pt;height:50.5pt" o:ole="">
            <v:imagedata r:id="rId255" o:title=""/>
          </v:shape>
          <o:OLEObject Type="Embed" ProgID="Equation.DSMT4" ShapeID="_x0000_i1151" DrawAspect="Content" ObjectID="_1774771812" r:id="rId256"/>
        </w:object>
      </w:r>
    </w:p>
    <w:p w14:paraId="68F9133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  <w:t xml:space="preserve">3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तलीय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ंगे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1A8B29A6">
          <v:shape id="_x0000_i1152" type="#_x0000_t75" style="width:29pt;height:14.5pt" o:ole="">
            <v:imagedata r:id="rId253" o:title=""/>
          </v:shape>
          <o:OLEObject Type="Embed" ProgID="Equation.DSMT4" ShapeID="_x0000_i1152" DrawAspect="Content" ObjectID="_1774771813" r:id="rId257"/>
        </w:object>
      </w:r>
      <w:r w:rsidRPr="0013295A">
        <w:rPr>
          <w:rFonts w:ascii="Noto Sans" w:hAnsi="Noto Sans" w:cs="Noto Sans"/>
          <w:sz w:val="20"/>
          <w:szCs w:val="20"/>
        </w:rPr>
        <w:t xml:space="preserve">= 0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ो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।</w:t>
      </w:r>
    </w:p>
    <w:p w14:paraId="3662840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20" w:dyaOrig="340" w14:anchorId="67C97B53">
          <v:shape id="_x0000_i1153" type="#_x0000_t75" style="width:29pt;height:14.5pt" o:ole="">
            <v:imagedata r:id="rId258" o:title=""/>
          </v:shape>
          <o:OLEObject Type="Embed" ProgID="Equation.DSMT4" ShapeID="_x0000_i1153" DrawAspect="Content" ObjectID="_1774771814" r:id="rId259"/>
        </w:objec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आसन्न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ोरें 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घनाभ</w:t>
      </w:r>
      <w:r w:rsidRPr="0013295A">
        <w:rPr>
          <w:rFonts w:ascii="Noto Sans" w:hAnsi="Noto Sans" w:cs="Noto Sans"/>
          <w:sz w:val="20"/>
          <w:szCs w:val="20"/>
        </w:rPr>
        <w:t>/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घन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/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समांतर षटफलकी 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आयतन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378D1DEF">
          <v:shape id="_x0000_i1154" type="#_x0000_t75" style="width:29pt;height:14.5pt" o:ole="">
            <v:imagedata r:id="rId253" o:title=""/>
          </v:shape>
          <o:OLEObject Type="Embed" ProgID="Equation.DSMT4" ShapeID="_x0000_i1154" DrawAspect="Content" ObjectID="_1774771815" r:id="rId260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ै।</w:t>
      </w:r>
    </w:p>
    <w:p w14:paraId="7C6F43EC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b/>
          <w:bCs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 xml:space="preserve">यदि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20" w:dyaOrig="340" w14:anchorId="3BC21A30">
          <v:shape id="_x0000_i1155" type="#_x0000_t75" style="width:29pt;height:14.5pt" o:ole="">
            <v:imagedata r:id="rId258" o:title=""/>
          </v:shape>
          <o:OLEObject Type="Embed" ProgID="Equation.DSMT4" ShapeID="_x0000_i1155" DrawAspect="Content" ObjectID="_1774771816" r:id="rId261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ोरें हो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, तो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चतुष्फलक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का</w: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आयतन</w:t>
      </w:r>
      <w:r w:rsidRPr="0013295A">
        <w:rPr>
          <w:rFonts w:ascii="Noto Sans" w:hAnsi="Noto Sans" w:cs="Noto Sans"/>
          <w:sz w:val="20"/>
          <w:szCs w:val="20"/>
        </w:rPr>
        <w:t xml:space="preserve"> = </w:t>
      </w:r>
      <w:r w:rsidRPr="0013295A">
        <w:rPr>
          <w:rFonts w:ascii="Noto Sans" w:hAnsi="Noto Sans" w:cs="Noto Sans"/>
          <w:position w:val="-22"/>
          <w:sz w:val="20"/>
          <w:szCs w:val="20"/>
        </w:rPr>
        <w:object w:dxaOrig="200" w:dyaOrig="540" w14:anchorId="20737E67">
          <v:shape id="_x0000_i1156" type="#_x0000_t75" style="width:7pt;height:29pt" o:ole="">
            <v:imagedata r:id="rId262" o:title=""/>
          </v:shape>
          <o:OLEObject Type="Embed" ProgID="Equation.DSMT4" ShapeID="_x0000_i1156" DrawAspect="Content" ObjectID="_1774771817" r:id="rId263"/>
        </w:objec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540" w:dyaOrig="340" w14:anchorId="09C4FC87">
          <v:shape id="_x0000_i1157" type="#_x0000_t75" style="width:29pt;height:14.5pt" o:ole="">
            <v:imagedata r:id="rId253" o:title=""/>
          </v:shape>
          <o:OLEObject Type="Embed" ProgID="Equation.DSMT4" ShapeID="_x0000_i1157" DrawAspect="Content" ObjectID="_1774771818" r:id="rId264"/>
        </w:object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sz w:val="20"/>
          <w:szCs w:val="20"/>
          <w:cs/>
          <w:lang w:bidi="hi-IN"/>
        </w:rPr>
        <w:t>है।</w:t>
      </w:r>
    </w:p>
    <w:p w14:paraId="5F8BA108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</w:p>
    <w:p w14:paraId="7CE1E4A9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bookmarkStart w:id="0" w:name="_Hlk120269601"/>
      <w:r w:rsidRPr="0013295A"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b/>
          <w:bCs/>
          <w:sz w:val="20"/>
          <w:szCs w:val="20"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</w:p>
    <w:p w14:paraId="010E1877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(</w:t>
      </w:r>
      <w:r w:rsidRPr="0013295A">
        <w:rPr>
          <w:rFonts w:ascii="Noto Sans" w:hAnsi="Noto Sans" w:cs="Noto Sans"/>
          <w:sz w:val="20"/>
          <w:szCs w:val="20"/>
          <w:lang w:bidi="hi-IN"/>
        </w:rPr>
        <w:t>a</w: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>)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600" w:dyaOrig="340" w14:anchorId="04126BC5">
          <v:shape id="_x0000_i1158" type="#_x0000_t75" style="width:79pt;height:14.5pt" o:ole="">
            <v:imagedata r:id="rId265" o:title=""/>
          </v:shape>
          <o:OLEObject Type="Embed" ProgID="Equation.DSMT4" ShapeID="_x0000_i1158" DrawAspect="Content" ObjectID="_1774771819" r:id="rId266"/>
        </w:object>
      </w:r>
      <w:r w:rsidRPr="0013295A">
        <w:rPr>
          <w:rFonts w:ascii="Noto Sans" w:hAnsi="Noto Sans" w:cs="Noto Sans"/>
          <w:sz w:val="20"/>
          <w:szCs w:val="20"/>
        </w:rPr>
        <w:t xml:space="preserve">= 2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20" w:dyaOrig="340" w14:anchorId="51BD1DBC">
          <v:shape id="_x0000_i1159" type="#_x0000_t75" style="width:29pt;height:14.5pt" o:ole="">
            <v:imagedata r:id="rId267" o:title=""/>
          </v:shape>
          <o:OLEObject Type="Embed" ProgID="Equation.DSMT4" ShapeID="_x0000_i1159" DrawAspect="Content" ObjectID="_1774771820" r:id="rId268"/>
        </w:object>
      </w:r>
    </w:p>
    <w:p w14:paraId="14CD4475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>(b</w:t>
      </w:r>
      <w:proofErr w:type="gramStart"/>
      <w:r w:rsidRPr="0013295A">
        <w:rPr>
          <w:rFonts w:ascii="Noto Sans" w:hAnsi="Noto Sans" w:cs="Noto Sans"/>
          <w:sz w:val="20"/>
          <w:szCs w:val="20"/>
        </w:rPr>
        <w:t>)</w:t>
      </w:r>
      <w:proofErr w:type="gramEnd"/>
      <w:r w:rsidRPr="0013295A">
        <w:rPr>
          <w:rFonts w:ascii="Noto Sans" w:hAnsi="Noto Sans" w:cs="Noto Sans"/>
          <w:position w:val="-10"/>
          <w:sz w:val="20"/>
          <w:szCs w:val="20"/>
        </w:rPr>
        <w:object w:dxaOrig="1540" w:dyaOrig="340" w14:anchorId="5F2AA5D6">
          <v:shape id="_x0000_i1160" type="#_x0000_t75" style="width:79pt;height:14.5pt" o:ole="">
            <v:imagedata r:id="rId269" o:title=""/>
          </v:shape>
          <o:OLEObject Type="Embed" ProgID="Equation.DSMT4" ShapeID="_x0000_i1160" DrawAspect="Content" ObjectID="_1774771821" r:id="rId270"/>
        </w:object>
      </w:r>
      <w:r w:rsidRPr="0013295A">
        <w:rPr>
          <w:rFonts w:ascii="Noto Sans" w:hAnsi="Noto Sans" w:cs="Noto Sans"/>
          <w:sz w:val="20"/>
          <w:szCs w:val="20"/>
        </w:rPr>
        <w:t>= 0</w:t>
      </w:r>
    </w:p>
    <w:p w14:paraId="21C7EAF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b/>
          <w:bCs/>
          <w:sz w:val="20"/>
          <w:szCs w:val="20"/>
        </w:rPr>
        <w:sym w:font="Symbol" w:char="F0B7"/>
      </w:r>
      <w:r w:rsidRPr="0013295A">
        <w:rPr>
          <w:rFonts w:ascii="Noto Sans" w:hAnsi="Noto Sans" w:cs="Noto Sans"/>
          <w:sz w:val="20"/>
          <w:szCs w:val="20"/>
          <w:rtl/>
          <w:cs/>
        </w:rPr>
        <w:tab/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सदिश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त्रिक</w:t>
      </w:r>
      <w:r w:rsidRPr="0013295A">
        <w:rPr>
          <w:rFonts w:ascii="Noto Sans" w:hAnsi="Noto Sans" w:cs="Noto Sans"/>
          <w:b/>
          <w:bCs/>
          <w:sz w:val="20"/>
          <w:szCs w:val="20"/>
        </w:rPr>
        <w:t xml:space="preserve"> </w:t>
      </w:r>
      <w:r w:rsidRPr="0013295A">
        <w:rPr>
          <w:rFonts w:ascii="Noto Sans" w:hAnsi="Noto Sans" w:cs="Noto Sans"/>
          <w:b/>
          <w:bCs/>
          <w:sz w:val="20"/>
          <w:szCs w:val="20"/>
          <w:cs/>
          <w:lang w:bidi="hi-IN"/>
        </w:rPr>
        <w:t>गुणनफल</w:t>
      </w:r>
    </w:p>
    <w:p w14:paraId="0D8DB606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a)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1540" w:dyaOrig="340" w14:anchorId="0228FC34">
          <v:shape id="_x0000_i1161" type="#_x0000_t75" style="width:79pt;height:14.5pt" o:ole="">
            <v:imagedata r:id="rId271" o:title=""/>
          </v:shape>
          <o:OLEObject Type="Embed" ProgID="Equation.DSMT4" ShapeID="_x0000_i1161" DrawAspect="Content" ObjectID="_1774771822" r:id="rId272"/>
        </w:object>
      </w:r>
      <w:r w:rsidRPr="0013295A">
        <w:rPr>
          <w:rFonts w:ascii="Noto Sans" w:hAnsi="Noto Sans" w:cs="Noto Sans" w:hint="cs"/>
          <w:sz w:val="20"/>
          <w:szCs w:val="20"/>
          <w:cs/>
          <w:lang w:bidi="hi-IN"/>
        </w:rPr>
        <w:t xml:space="preserve"> </w:t>
      </w:r>
      <w:r w:rsidRPr="0013295A">
        <w:rPr>
          <w:rFonts w:ascii="Noto Sans" w:hAnsi="Noto Sans" w:cs="Noto Sans"/>
          <w:sz w:val="20"/>
          <w:szCs w:val="20"/>
        </w:rPr>
        <w:t xml:space="preserve">=  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80" w:dyaOrig="340" w14:anchorId="79601B39">
          <v:shape id="_x0000_i1162" type="#_x0000_t75" style="width:36pt;height:14.5pt" o:ole="">
            <v:imagedata r:id="rId273" o:title=""/>
          </v:shape>
          <o:OLEObject Type="Embed" ProgID="Equation.DSMT4" ShapeID="_x0000_i1162" DrawAspect="Content" ObjectID="_1774771823" r:id="rId274"/>
        </w:object>
      </w:r>
    </w:p>
    <w:p w14:paraId="108CCD6D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b)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840" w:dyaOrig="320" w14:anchorId="77014CB9">
          <v:shape id="_x0000_i1163" type="#_x0000_t75" style="width:43pt;height:14.5pt" o:ole="">
            <v:imagedata r:id="rId275" o:title=""/>
          </v:shape>
          <o:OLEObject Type="Embed" ProgID="Equation.DSMT4" ShapeID="_x0000_i1163" DrawAspect="Content" ObjectID="_1774771824" r:id="rId276"/>
        </w:object>
      </w:r>
      <w:r w:rsidRPr="0013295A">
        <w:rPr>
          <w:rFonts w:ascii="Noto Sans" w:hAnsi="Noto Sans" w:cs="Noto Sans"/>
          <w:sz w:val="20"/>
          <w:szCs w:val="20"/>
        </w:rPr>
        <w:t>=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20" w:dyaOrig="340" w14:anchorId="07E93F16">
          <v:shape id="_x0000_i1164" type="#_x0000_t75" style="width:29pt;height:14.5pt" o:ole="">
            <v:imagedata r:id="rId277" o:title=""/>
          </v:shape>
          <o:OLEObject Type="Embed" ProgID="Equation.DSMT4" ShapeID="_x0000_i1164" DrawAspect="Content" ObjectID="_1774771825" r:id="rId278"/>
        </w:object>
      </w:r>
      <w:r w:rsidRPr="0013295A">
        <w:rPr>
          <w:rFonts w:ascii="Noto Sans" w:hAnsi="Noto Sans" w:cs="Noto Sans"/>
          <w:sz w:val="20"/>
          <w:szCs w:val="20"/>
        </w:rPr>
        <w:t>–</w:t>
      </w:r>
      <w:r w:rsidRPr="0013295A">
        <w:rPr>
          <w:rFonts w:ascii="Noto Sans" w:hAnsi="Noto Sans" w:cs="Noto Sans"/>
          <w:position w:val="-10"/>
          <w:sz w:val="20"/>
          <w:szCs w:val="20"/>
        </w:rPr>
        <w:object w:dxaOrig="620" w:dyaOrig="340" w14:anchorId="1A25D56F">
          <v:shape id="_x0000_i1165" type="#_x0000_t75" style="width:29pt;height:14.5pt" o:ole="">
            <v:imagedata r:id="rId279" o:title=""/>
          </v:shape>
          <o:OLEObject Type="Embed" ProgID="Equation.DSMT4" ShapeID="_x0000_i1165" DrawAspect="Content" ObjectID="_1774771826" r:id="rId280"/>
        </w:object>
      </w:r>
    </w:p>
    <w:p w14:paraId="04B18423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r w:rsidRPr="0013295A">
        <w:rPr>
          <w:rFonts w:ascii="Noto Sans" w:hAnsi="Noto Sans" w:cs="Noto Sans"/>
          <w:sz w:val="20"/>
          <w:szCs w:val="20"/>
        </w:rPr>
        <w:tab/>
        <w:t xml:space="preserve">(c)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840" w:dyaOrig="320" w14:anchorId="3879BDC5">
          <v:shape id="_x0000_i1166" type="#_x0000_t75" style="width:43pt;height:14.5pt" o:ole="">
            <v:imagedata r:id="rId275" o:title=""/>
          </v:shape>
          <o:OLEObject Type="Embed" ProgID="Equation.DSMT4" ShapeID="_x0000_i1166" DrawAspect="Content" ObjectID="_1774771827" r:id="rId281"/>
        </w:object>
      </w:r>
      <w:r w:rsidRPr="0013295A">
        <w:rPr>
          <w:rFonts w:ascii="Noto Sans" w:hAnsi="Noto Sans" w:cs="Noto Sans"/>
          <w:sz w:val="20"/>
          <w:szCs w:val="20"/>
        </w:rPr>
        <w:sym w:font="Symbol" w:char="F0B9"/>
      </w:r>
      <w:r w:rsidRPr="0013295A">
        <w:rPr>
          <w:rFonts w:ascii="Noto Sans" w:hAnsi="Noto Sans" w:cs="Noto Sans"/>
          <w:sz w:val="20"/>
          <w:szCs w:val="20"/>
        </w:rPr>
        <w:t xml:space="preserve"> </w:t>
      </w:r>
      <w:r w:rsidRPr="0013295A">
        <w:rPr>
          <w:rFonts w:ascii="Noto Sans" w:hAnsi="Noto Sans" w:cs="Noto Sans"/>
          <w:position w:val="-8"/>
          <w:sz w:val="20"/>
          <w:szCs w:val="20"/>
        </w:rPr>
        <w:object w:dxaOrig="840" w:dyaOrig="320" w14:anchorId="3171FC1E">
          <v:shape id="_x0000_i1167" type="#_x0000_t75" style="width:43pt;height:14.5pt" o:ole="">
            <v:imagedata r:id="rId282" o:title=""/>
          </v:shape>
          <o:OLEObject Type="Embed" ProgID="Equation.DSMT4" ShapeID="_x0000_i1167" DrawAspect="Content" ObjectID="_1774771828" r:id="rId283"/>
        </w:object>
      </w:r>
    </w:p>
    <w:bookmarkEnd w:id="0"/>
    <w:p w14:paraId="25B846B8" w14:textId="77777777" w:rsidR="0013295A" w:rsidRPr="0013295A" w:rsidRDefault="0013295A" w:rsidP="0013295A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</w:p>
    <w:p w14:paraId="7B8685AE" w14:textId="77777777" w:rsidR="0013295A" w:rsidRPr="0013295A" w:rsidRDefault="0013295A" w:rsidP="0013295A">
      <w:pPr>
        <w:spacing w:after="0" w:line="240" w:lineRule="auto"/>
        <w:ind w:left="720"/>
        <w:rPr>
          <w:rFonts w:ascii="Noto Sans" w:hAnsi="Noto Sans" w:cs="Noto Sans"/>
          <w:sz w:val="20"/>
          <w:szCs w:val="20"/>
        </w:rPr>
      </w:pPr>
    </w:p>
    <w:p w14:paraId="0FC27954" w14:textId="77777777" w:rsidR="0013295A" w:rsidRPr="0013295A" w:rsidRDefault="0013295A" w:rsidP="0013295A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</w:p>
    <w:p w14:paraId="6FF6F6C3" w14:textId="77777777" w:rsidR="00CD4E7C" w:rsidRPr="00675534" w:rsidRDefault="00CD4E7C" w:rsidP="00CD4E7C">
      <w:pPr>
        <w:spacing w:after="0" w:line="240" w:lineRule="auto"/>
        <w:ind w:left="720" w:hanging="720"/>
        <w:rPr>
          <w:rFonts w:ascii="Noto Sans" w:hAnsi="Noto Sans" w:cs="Noto Sans"/>
          <w:sz w:val="20"/>
          <w:szCs w:val="20"/>
        </w:rPr>
      </w:pPr>
      <w:bookmarkStart w:id="1" w:name="_GoBack"/>
      <w:bookmarkEnd w:id="1"/>
      <w:r w:rsidRPr="0013295A">
        <w:rPr>
          <w:rFonts w:ascii="Noto Sans" w:hAnsi="Noto Sans" w:cs="Noto Sans"/>
          <w:sz w:val="20"/>
          <w:szCs w:val="20"/>
          <w:cs/>
          <w:lang w:bidi="hi-IN"/>
        </w:rPr>
        <w:tab/>
      </w:r>
      <w:r w:rsidRPr="0013295A">
        <w:rPr>
          <w:rFonts w:ascii="Noto Sans" w:hAnsi="Noto Sans" w:cs="Noto Sans"/>
          <w:position w:val="-62"/>
          <w:sz w:val="20"/>
          <w:szCs w:val="20"/>
        </w:rPr>
        <w:object w:dxaOrig="4480" w:dyaOrig="1340" w14:anchorId="13C9121F">
          <v:shape id="_x0000_i1168" type="#_x0000_t75" style="width:209pt;height:65pt" o:ole="">
            <v:imagedata r:id="rId284" o:title=""/>
          </v:shape>
          <o:OLEObject Type="Embed" ProgID="Equation.DSMT4" ShapeID="_x0000_i1168" DrawAspect="Content" ObjectID="_1774771829" r:id="rId285"/>
        </w:object>
      </w:r>
    </w:p>
    <w:p w14:paraId="045D8C36" w14:textId="77777777" w:rsidR="00CD4E7C" w:rsidRPr="00B95E00" w:rsidRDefault="00CD4E7C" w:rsidP="00CD4E7C">
      <w:pPr>
        <w:tabs>
          <w:tab w:val="left" w:pos="4680"/>
        </w:tabs>
        <w:spacing w:after="0" w:line="240" w:lineRule="auto"/>
        <w:ind w:left="720" w:hanging="720"/>
        <w:jc w:val="both"/>
        <w:rPr>
          <w:rFonts w:ascii="Noto Sans" w:hAnsi="Noto Sans" w:cs="Noto Sans"/>
          <w:sz w:val="20"/>
          <w:szCs w:val="20"/>
        </w:rPr>
      </w:pPr>
      <w:r w:rsidRPr="00B95E00">
        <w:rPr>
          <w:rFonts w:ascii="Noto Sans" w:hAnsi="Noto Sans" w:cs="Noto Sans"/>
          <w:sz w:val="20"/>
          <w:szCs w:val="20"/>
        </w:rPr>
        <w:tab/>
      </w:r>
      <w:r w:rsidRPr="00B95E00">
        <w:rPr>
          <w:rFonts w:ascii="Noto Sans" w:hAnsi="Noto Sans" w:cs="Noto Sans"/>
          <w:b/>
          <w:bCs/>
          <w:sz w:val="20"/>
          <w:szCs w:val="20"/>
          <w:lang w:bidi="hi-IN"/>
        </w:rPr>
        <w:tab/>
      </w:r>
    </w:p>
    <w:p w14:paraId="3FA9057F" w14:textId="50410F6A" w:rsidR="00C34CE3" w:rsidRPr="00186416" w:rsidRDefault="00C34CE3" w:rsidP="00CD4E7C">
      <w:pPr>
        <w:spacing w:after="0" w:line="240" w:lineRule="auto"/>
        <w:rPr>
          <w:rtl/>
          <w:cs/>
        </w:rPr>
      </w:pPr>
    </w:p>
    <w:sectPr w:rsidR="00C34CE3" w:rsidRPr="00186416" w:rsidSect="00ED585F">
      <w:headerReference w:type="default" r:id="rId286"/>
      <w:footerReference w:type="default" r:id="rId287"/>
      <w:pgSz w:w="11909" w:h="16834" w:code="9"/>
      <w:pgMar w:top="1152" w:right="576" w:bottom="1152" w:left="576" w:header="576" w:footer="604" w:gutter="0"/>
      <w:cols w:num="2"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54DD18" w14:textId="77777777" w:rsidR="001D49C9" w:rsidRDefault="001D49C9" w:rsidP="00BD4555">
      <w:pPr>
        <w:spacing w:after="0" w:line="240" w:lineRule="auto"/>
      </w:pPr>
      <w:r>
        <w:separator/>
      </w:r>
    </w:p>
  </w:endnote>
  <w:endnote w:type="continuationSeparator" w:id="0">
    <w:p w14:paraId="7D59F694" w14:textId="77777777" w:rsidR="001D49C9" w:rsidRDefault="001D49C9" w:rsidP="00BD4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">
    <w:panose1 w:val="020B0502040504020204"/>
    <w:charset w:val="00"/>
    <w:family w:val="swiss"/>
    <w:pitch w:val="variable"/>
    <w:sig w:usb0="E00082FF" w:usb1="400078F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vLys 010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NotoSans-Bold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ouvenir Lt BT">
    <w:charset w:val="00"/>
    <w:family w:val="roman"/>
    <w:pitch w:val="variable"/>
    <w:sig w:usb0="00000087" w:usb1="00000000" w:usb2="00000000" w:usb3="00000000" w:csb0="0000001B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黑体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0BF8E" w14:textId="34476686" w:rsidR="00BB6F3B" w:rsidRDefault="00BB6F3B" w:rsidP="00E06B04">
    <w:pPr>
      <w:pStyle w:val="Footer"/>
      <w:jc w:val="center"/>
    </w:pPr>
    <w:r>
      <w:rPr>
        <w:noProof/>
        <w:lang w:val="en-IN" w:eastAsia="en-IN" w:bidi="hi-IN"/>
      </w:rPr>
      <w:drawing>
        <wp:anchor distT="0" distB="0" distL="114300" distR="114300" simplePos="0" relativeHeight="251659264" behindDoc="1" locked="0" layoutInCell="1" allowOverlap="1" wp14:anchorId="12A1AB86" wp14:editId="58F35FBC">
          <wp:simplePos x="0" y="0"/>
          <wp:positionH relativeFrom="margin">
            <wp:align>left</wp:align>
          </wp:positionH>
          <wp:positionV relativeFrom="paragraph">
            <wp:posOffset>194167</wp:posOffset>
          </wp:positionV>
          <wp:extent cx="6822069" cy="294640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Picture 16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822069" cy="294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-</w:t>
    </w:r>
    <w:proofErr w:type="gramStart"/>
    <w:r>
      <w:t>: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206AD2">
      <w:rPr>
        <w:noProof/>
      </w:rPr>
      <w:t>1</w:t>
    </w:r>
    <w:r>
      <w:rPr>
        <w:noProof/>
      </w:rPr>
      <w:fldChar w:fldCharType="end"/>
    </w:r>
    <w:r>
      <w:rPr>
        <w:noProof/>
      </w:rPr>
      <w:t xml:space="preserve"> ::-</w:t>
    </w:r>
  </w:p>
  <w:p w14:paraId="4DD1A0F9" w14:textId="60944C7E" w:rsidR="00BB6F3B" w:rsidRPr="00CE7293" w:rsidRDefault="00BB6F3B">
    <w:pPr>
      <w:pStyle w:val="Footer"/>
      <w:rPr>
        <w:rFonts w:ascii="Mangal" w:hAnsi="Mangal" w:cs="Arial Unicode MS"/>
      </w:rPr>
    </w:pPr>
    <w:r>
      <w:rPr>
        <w:noProof/>
        <w:lang w:val="en-IN" w:eastAsia="en-IN" w:bidi="hi-IN"/>
      </w:rPr>
      <w:drawing>
        <wp:anchor distT="0" distB="0" distL="114300" distR="114300" simplePos="0" relativeHeight="251658240" behindDoc="0" locked="0" layoutInCell="1" allowOverlap="1" wp14:anchorId="2FC48757" wp14:editId="19E85EF3">
          <wp:simplePos x="0" y="0"/>
          <wp:positionH relativeFrom="column">
            <wp:posOffset>360045</wp:posOffset>
          </wp:positionH>
          <wp:positionV relativeFrom="paragraph">
            <wp:posOffset>10038715</wp:posOffset>
          </wp:positionV>
          <wp:extent cx="6830695" cy="398145"/>
          <wp:effectExtent l="0" t="0" r="8255" b="1905"/>
          <wp:wrapNone/>
          <wp:docPr id="38" name="Picture 38" descr="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Footer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0695" cy="398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A1968AB" w14:textId="77777777" w:rsidR="001D49C9" w:rsidRDefault="001D49C9" w:rsidP="00BD4555">
      <w:pPr>
        <w:spacing w:after="0" w:line="240" w:lineRule="auto"/>
      </w:pPr>
      <w:r>
        <w:separator/>
      </w:r>
    </w:p>
  </w:footnote>
  <w:footnote w:type="continuationSeparator" w:id="0">
    <w:p w14:paraId="45667157" w14:textId="77777777" w:rsidR="001D49C9" w:rsidRDefault="001D49C9" w:rsidP="00BD4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E9ADD" w14:textId="2EFF0B71" w:rsidR="00BB6F3B" w:rsidRPr="00A8140C" w:rsidRDefault="00BB6F3B" w:rsidP="00DD16D7">
    <w:pPr>
      <w:pStyle w:val="Header"/>
      <w:tabs>
        <w:tab w:val="clear" w:pos="4680"/>
        <w:tab w:val="clear" w:pos="9360"/>
        <w:tab w:val="right" w:pos="10710"/>
      </w:tabs>
      <w:spacing w:before="40" w:after="40"/>
      <w:rPr>
        <w:rFonts w:ascii="Noto Sans" w:hAnsi="Noto Sans" w:cs="Noto Sans"/>
        <w:b/>
        <w:color w:val="002060"/>
        <w:sz w:val="30"/>
        <w:szCs w:val="30"/>
      </w:rPr>
    </w:pPr>
    <w:r w:rsidRPr="00FC60A6">
      <w:rPr>
        <w:rFonts w:ascii="Noto Sans" w:hAnsi="Noto Sans" w:cs="Noto Sans"/>
        <w:b/>
        <w:bCs/>
        <w:sz w:val="30"/>
        <w:szCs w:val="30"/>
        <w:cs/>
        <w:lang w:bidi="hi-IN"/>
      </w:rPr>
      <w:t>सदिश</w:t>
    </w:r>
    <w:r w:rsidRPr="00FC60A6">
      <w:rPr>
        <w:rFonts w:ascii="Noto Sans" w:hAnsi="Noto Sans" w:cs="Noto Sans"/>
        <w:b/>
        <w:sz w:val="30"/>
        <w:szCs w:val="30"/>
      </w:rPr>
      <w:t xml:space="preserve"> (Vector)</w:t>
    </w:r>
    <w:r>
      <w:rPr>
        <w:rFonts w:ascii="Noto Sans" w:hAnsi="Noto Sans" w:cs="Noto Sans"/>
        <w:b/>
        <w:noProof/>
        <w:sz w:val="30"/>
        <w:szCs w:val="30"/>
        <w:lang w:val="en-IN" w:eastAsia="en-IN" w:bidi="hi-IN"/>
      </w:rPr>
      <w:drawing>
        <wp:anchor distT="0" distB="0" distL="114300" distR="114300" simplePos="0" relativeHeight="251655167" behindDoc="1" locked="0" layoutInCell="1" allowOverlap="1" wp14:anchorId="5912790B" wp14:editId="658BCCF2">
          <wp:simplePos x="0" y="0"/>
          <wp:positionH relativeFrom="margin">
            <wp:posOffset>683343</wp:posOffset>
          </wp:positionH>
          <wp:positionV relativeFrom="paragraph">
            <wp:posOffset>810757</wp:posOffset>
          </wp:positionV>
          <wp:extent cx="5432646" cy="8325016"/>
          <wp:effectExtent l="0" t="0" r="0" b="0"/>
          <wp:wrapNone/>
          <wp:docPr id="17" name="Picture 17" descr="Text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Picture 17" descr="Text&#10;&#10;Description automatically generated with medium confidenc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432646" cy="8325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A8140C">
      <w:rPr>
        <w:rFonts w:ascii="Noto Sans" w:hAnsi="Noto Sans" w:cs="Noto Sans"/>
        <w:b/>
        <w:noProof/>
        <w:sz w:val="30"/>
        <w:szCs w:val="30"/>
        <w:lang w:val="en-IN" w:eastAsia="en-IN" w:bidi="hi-IN"/>
      </w:rPr>
      <mc:AlternateContent>
        <mc:Choice Requires="wpg">
          <w:drawing>
            <wp:anchor distT="0" distB="0" distL="114300" distR="114300" simplePos="0" relativeHeight="251656192" behindDoc="1" locked="0" layoutInCell="1" allowOverlap="1" wp14:anchorId="35245722" wp14:editId="3B64139D">
              <wp:simplePos x="0" y="0"/>
              <wp:positionH relativeFrom="column">
                <wp:posOffset>-87464</wp:posOffset>
              </wp:positionH>
              <wp:positionV relativeFrom="paragraph">
                <wp:posOffset>39933</wp:posOffset>
              </wp:positionV>
              <wp:extent cx="6993255" cy="9446415"/>
              <wp:effectExtent l="0" t="0" r="17145" b="21590"/>
              <wp:wrapNone/>
              <wp:docPr id="1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93255" cy="9446415"/>
                        <a:chOff x="441" y="588"/>
                        <a:chExt cx="11013" cy="14580"/>
                      </a:xfrm>
                    </wpg:grpSpPr>
                    <wps:wsp>
                      <wps:cNvPr id="11" name="Line 4"/>
                      <wps:cNvCnPr>
                        <a:cxnSpLocks noChangeShapeType="1"/>
                      </wps:cNvCnPr>
                      <wps:spPr bwMode="auto">
                        <a:xfrm>
                          <a:off x="5940" y="1070"/>
                          <a:ext cx="0" cy="14098"/>
                        </a:xfrm>
                        <a:prstGeom prst="line">
                          <a:avLst/>
                        </a:prstGeom>
                        <a:noFill/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Rectangle 5"/>
                      <wps:cNvSpPr>
                        <a:spLocks noChangeArrowheads="1"/>
                      </wps:cNvSpPr>
                      <wps:spPr bwMode="auto">
                        <a:xfrm>
                          <a:off x="441" y="588"/>
                          <a:ext cx="11013" cy="39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13335">
                          <a:solidFill>
                            <a:srgbClr val="340E7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2E722585" id="Group 6" o:spid="_x0000_s1026" style="position:absolute;margin-left:-6.9pt;margin-top:3.15pt;width:550.65pt;height:743.8pt;z-index:-251660288" coordorigin="441,588" coordsize="11013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">
              <v:line id="Line 4" o:spid="_x0000_s1027" style="position:absolute;visibility:visible;mso-wrap-style:square" from="5940,1070" to="5940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" strokecolor="#340e70" strokeweight="1.05pt">
                <v:stroke joinstyle="miter"/>
              </v:line>
              <v:rect id="Rectangle 5" o:spid="_x0000_s1028" style="position:absolute;left:441;top:588;width:1101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" fillcolor="#d8d8d8 [2732]" strokecolor="#340e70" strokeweight="1.05pt"/>
            </v:group>
          </w:pict>
        </mc:Fallback>
      </mc:AlternateContent>
    </w:r>
    <w:r w:rsidRPr="00A8140C">
      <w:rPr>
        <w:rFonts w:ascii="Noto Sans" w:hAnsi="Noto Sans" w:cs="Noto Sans"/>
        <w:b/>
        <w:sz w:val="30"/>
        <w:szCs w:val="30"/>
      </w:rPr>
      <w:t xml:space="preserve">                                                              </w:t>
    </w:r>
    <w:r w:rsidRPr="00A8140C">
      <w:rPr>
        <w:rFonts w:ascii="Noto Sans" w:hAnsi="Noto Sans" w:cs="Noto Sans"/>
        <w:b/>
        <w:color w:val="002060"/>
        <w:sz w:val="30"/>
        <w:szCs w:val="3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9570589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FFFFFF88"/>
    <w:multiLevelType w:val="singleLevel"/>
    <w:tmpl w:val="1E04C4A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FFFFFF89"/>
    <w:multiLevelType w:val="singleLevel"/>
    <w:tmpl w:val="AC12AB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0D49F8"/>
    <w:multiLevelType w:val="hybridMultilevel"/>
    <w:tmpl w:val="3D7C24D2"/>
    <w:lvl w:ilvl="0" w:tplc="0B7880B0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161411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E97F3E"/>
    <w:multiLevelType w:val="hybridMultilevel"/>
    <w:tmpl w:val="2A6A7D54"/>
    <w:lvl w:ilvl="0" w:tplc="F52AE490">
      <w:start w:val="1"/>
      <w:numFmt w:val="decimal"/>
      <w:lvlText w:val="%1."/>
      <w:lvlJc w:val="left"/>
      <w:pPr>
        <w:ind w:left="720" w:hanging="360"/>
      </w:pPr>
      <w:rPr>
        <w:rFonts w:cs="Mang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43CB3"/>
    <w:multiLevelType w:val="hybridMultilevel"/>
    <w:tmpl w:val="86B2E52E"/>
    <w:lvl w:ilvl="0" w:tplc="B1CC5DD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20B29B2"/>
    <w:multiLevelType w:val="hybridMultilevel"/>
    <w:tmpl w:val="23223BEC"/>
    <w:lvl w:ilvl="0" w:tplc="F5F2E9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54323F"/>
    <w:multiLevelType w:val="hybridMultilevel"/>
    <w:tmpl w:val="241CB54A"/>
    <w:lvl w:ilvl="0" w:tplc="C61A6EF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 w15:restartNumberingAfterBreak="0">
    <w:nsid w:val="47247D24"/>
    <w:multiLevelType w:val="hybridMultilevel"/>
    <w:tmpl w:val="8E56F4CE"/>
    <w:lvl w:ilvl="0" w:tplc="40E85A5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805BA9"/>
    <w:multiLevelType w:val="hybridMultilevel"/>
    <w:tmpl w:val="E5B88988"/>
    <w:lvl w:ilvl="0" w:tplc="D0B8B13C">
      <w:start w:val="16"/>
      <w:numFmt w:val="bullet"/>
      <w:lvlText w:val=""/>
      <w:lvlJc w:val="left"/>
      <w:pPr>
        <w:ind w:left="405" w:hanging="360"/>
      </w:pPr>
      <w:rPr>
        <w:rFonts w:ascii="Symbol" w:eastAsia="Calibri" w:hAnsi="Symbol" w:cs="Noto Sans" w:hint="default"/>
        <w:color w:val="000000"/>
      </w:rPr>
    </w:lvl>
    <w:lvl w:ilvl="1" w:tplc="40090003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1" w15:restartNumberingAfterBreak="0">
    <w:nsid w:val="67130B47"/>
    <w:multiLevelType w:val="hybridMultilevel"/>
    <w:tmpl w:val="22160238"/>
    <w:lvl w:ilvl="0" w:tplc="6BEEED52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460DD4"/>
    <w:multiLevelType w:val="hybridMultilevel"/>
    <w:tmpl w:val="46F6AD66"/>
    <w:lvl w:ilvl="0" w:tplc="675A4E38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1F22622"/>
    <w:multiLevelType w:val="hybridMultilevel"/>
    <w:tmpl w:val="6EE4819E"/>
    <w:lvl w:ilvl="0" w:tplc="6218C1BA">
      <w:start w:val="4"/>
      <w:numFmt w:val="bullet"/>
      <w:lvlText w:val="-"/>
      <w:lvlJc w:val="left"/>
      <w:pPr>
        <w:ind w:left="720" w:hanging="360"/>
      </w:pPr>
      <w:rPr>
        <w:rFonts w:ascii="Noto Sans" w:eastAsia="Calibri" w:hAnsi="Noto Sans" w:cs="Noto Sans"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8"/>
  </w:num>
  <w:num w:numId="5">
    <w:abstractNumId w:val="1"/>
    <w:lvlOverride w:ilvl="0">
      <w:startOverride w:val="1"/>
    </w:lvlOverride>
  </w:num>
  <w:num w:numId="6">
    <w:abstractNumId w:val="6"/>
  </w:num>
  <w:num w:numId="7">
    <w:abstractNumId w:val="4"/>
  </w:num>
  <w:num w:numId="8">
    <w:abstractNumId w:val="11"/>
  </w:num>
  <w:num w:numId="9">
    <w:abstractNumId w:val="3"/>
  </w:num>
  <w:num w:numId="10">
    <w:abstractNumId w:val="9"/>
  </w:num>
  <w:num w:numId="11">
    <w:abstractNumId w:val="12"/>
  </w:num>
  <w:num w:numId="12">
    <w:abstractNumId w:val="13"/>
  </w:num>
  <w:num w:numId="13">
    <w:abstractNumId w:val="5"/>
  </w:num>
  <w:num w:numId="14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74FA"/>
    <w:rsid w:val="00001386"/>
    <w:rsid w:val="000034D0"/>
    <w:rsid w:val="0000393B"/>
    <w:rsid w:val="0000596E"/>
    <w:rsid w:val="00005E81"/>
    <w:rsid w:val="0000653A"/>
    <w:rsid w:val="00006843"/>
    <w:rsid w:val="00007CA8"/>
    <w:rsid w:val="000104A5"/>
    <w:rsid w:val="00011693"/>
    <w:rsid w:val="000134BD"/>
    <w:rsid w:val="0001429D"/>
    <w:rsid w:val="00015EE2"/>
    <w:rsid w:val="00017378"/>
    <w:rsid w:val="0002062F"/>
    <w:rsid w:val="000206BC"/>
    <w:rsid w:val="000213C9"/>
    <w:rsid w:val="00021A0A"/>
    <w:rsid w:val="00021B18"/>
    <w:rsid w:val="00022ED4"/>
    <w:rsid w:val="00024E85"/>
    <w:rsid w:val="000254D8"/>
    <w:rsid w:val="00025FCF"/>
    <w:rsid w:val="000272CD"/>
    <w:rsid w:val="00032C52"/>
    <w:rsid w:val="00034017"/>
    <w:rsid w:val="00034F3A"/>
    <w:rsid w:val="00034F67"/>
    <w:rsid w:val="000362C0"/>
    <w:rsid w:val="00036991"/>
    <w:rsid w:val="00037EE7"/>
    <w:rsid w:val="0004051F"/>
    <w:rsid w:val="000409EC"/>
    <w:rsid w:val="00041688"/>
    <w:rsid w:val="0004219F"/>
    <w:rsid w:val="00043793"/>
    <w:rsid w:val="00043FFB"/>
    <w:rsid w:val="00044E72"/>
    <w:rsid w:val="00045115"/>
    <w:rsid w:val="000463DD"/>
    <w:rsid w:val="00046A92"/>
    <w:rsid w:val="00046C6B"/>
    <w:rsid w:val="00047693"/>
    <w:rsid w:val="00047E29"/>
    <w:rsid w:val="00053A9F"/>
    <w:rsid w:val="00055860"/>
    <w:rsid w:val="00055D80"/>
    <w:rsid w:val="00056070"/>
    <w:rsid w:val="000631C9"/>
    <w:rsid w:val="00064724"/>
    <w:rsid w:val="00065C6C"/>
    <w:rsid w:val="000671F5"/>
    <w:rsid w:val="00070AEE"/>
    <w:rsid w:val="00070E2D"/>
    <w:rsid w:val="000713AF"/>
    <w:rsid w:val="00071D87"/>
    <w:rsid w:val="00071E2D"/>
    <w:rsid w:val="00072CDC"/>
    <w:rsid w:val="000735DD"/>
    <w:rsid w:val="0007429A"/>
    <w:rsid w:val="00074B44"/>
    <w:rsid w:val="000756C1"/>
    <w:rsid w:val="00085F71"/>
    <w:rsid w:val="0009003E"/>
    <w:rsid w:val="0009168B"/>
    <w:rsid w:val="000916F4"/>
    <w:rsid w:val="00093574"/>
    <w:rsid w:val="000941BB"/>
    <w:rsid w:val="00094476"/>
    <w:rsid w:val="00094AF4"/>
    <w:rsid w:val="00094F0A"/>
    <w:rsid w:val="0009682C"/>
    <w:rsid w:val="000978A0"/>
    <w:rsid w:val="000A1E09"/>
    <w:rsid w:val="000A222D"/>
    <w:rsid w:val="000A2A17"/>
    <w:rsid w:val="000A2D39"/>
    <w:rsid w:val="000A3603"/>
    <w:rsid w:val="000A48AA"/>
    <w:rsid w:val="000A5C35"/>
    <w:rsid w:val="000A66EC"/>
    <w:rsid w:val="000A75CA"/>
    <w:rsid w:val="000A7AD9"/>
    <w:rsid w:val="000B03A9"/>
    <w:rsid w:val="000B158D"/>
    <w:rsid w:val="000B1E94"/>
    <w:rsid w:val="000C21CE"/>
    <w:rsid w:val="000C2CC5"/>
    <w:rsid w:val="000C3F54"/>
    <w:rsid w:val="000C4967"/>
    <w:rsid w:val="000C7104"/>
    <w:rsid w:val="000C75D4"/>
    <w:rsid w:val="000D0BFD"/>
    <w:rsid w:val="000D1E1B"/>
    <w:rsid w:val="000D2C43"/>
    <w:rsid w:val="000D2D19"/>
    <w:rsid w:val="000D347B"/>
    <w:rsid w:val="000D4B92"/>
    <w:rsid w:val="000D4F6C"/>
    <w:rsid w:val="000D4FA7"/>
    <w:rsid w:val="000E11A7"/>
    <w:rsid w:val="000E2370"/>
    <w:rsid w:val="000E2577"/>
    <w:rsid w:val="000E2CB0"/>
    <w:rsid w:val="000E3DA9"/>
    <w:rsid w:val="000E4215"/>
    <w:rsid w:val="000E4747"/>
    <w:rsid w:val="000E4B1D"/>
    <w:rsid w:val="000E5454"/>
    <w:rsid w:val="000E595E"/>
    <w:rsid w:val="000F09F7"/>
    <w:rsid w:val="000F194E"/>
    <w:rsid w:val="000F3E78"/>
    <w:rsid w:val="000F5689"/>
    <w:rsid w:val="000F76CD"/>
    <w:rsid w:val="000F781C"/>
    <w:rsid w:val="000F785E"/>
    <w:rsid w:val="00100EC3"/>
    <w:rsid w:val="0010378C"/>
    <w:rsid w:val="00103DD2"/>
    <w:rsid w:val="001045E9"/>
    <w:rsid w:val="001046AA"/>
    <w:rsid w:val="00105165"/>
    <w:rsid w:val="00111E1E"/>
    <w:rsid w:val="00111E84"/>
    <w:rsid w:val="0011263C"/>
    <w:rsid w:val="001129C7"/>
    <w:rsid w:val="001134D0"/>
    <w:rsid w:val="001141AB"/>
    <w:rsid w:val="001144D1"/>
    <w:rsid w:val="001151B7"/>
    <w:rsid w:val="0011722C"/>
    <w:rsid w:val="001173B1"/>
    <w:rsid w:val="001203A3"/>
    <w:rsid w:val="0012095E"/>
    <w:rsid w:val="00120AC2"/>
    <w:rsid w:val="001213E1"/>
    <w:rsid w:val="00121B00"/>
    <w:rsid w:val="00121B5C"/>
    <w:rsid w:val="00123A59"/>
    <w:rsid w:val="001244E2"/>
    <w:rsid w:val="0012530C"/>
    <w:rsid w:val="00126EE7"/>
    <w:rsid w:val="00127908"/>
    <w:rsid w:val="00127C13"/>
    <w:rsid w:val="00130457"/>
    <w:rsid w:val="001306B0"/>
    <w:rsid w:val="0013074E"/>
    <w:rsid w:val="0013079C"/>
    <w:rsid w:val="001326DA"/>
    <w:rsid w:val="0013295A"/>
    <w:rsid w:val="00134AC2"/>
    <w:rsid w:val="00134E59"/>
    <w:rsid w:val="00135145"/>
    <w:rsid w:val="00135F0F"/>
    <w:rsid w:val="001362C9"/>
    <w:rsid w:val="00141A6D"/>
    <w:rsid w:val="001431F7"/>
    <w:rsid w:val="00144D2C"/>
    <w:rsid w:val="001460EF"/>
    <w:rsid w:val="001468DD"/>
    <w:rsid w:val="00152488"/>
    <w:rsid w:val="0015282A"/>
    <w:rsid w:val="00154951"/>
    <w:rsid w:val="00155997"/>
    <w:rsid w:val="001572EB"/>
    <w:rsid w:val="00157E2C"/>
    <w:rsid w:val="001609D4"/>
    <w:rsid w:val="00160D92"/>
    <w:rsid w:val="00160DF6"/>
    <w:rsid w:val="00161310"/>
    <w:rsid w:val="00161A1B"/>
    <w:rsid w:val="0016287D"/>
    <w:rsid w:val="00162AA2"/>
    <w:rsid w:val="00164B46"/>
    <w:rsid w:val="00165522"/>
    <w:rsid w:val="001672F2"/>
    <w:rsid w:val="00167710"/>
    <w:rsid w:val="00167D9E"/>
    <w:rsid w:val="001702B0"/>
    <w:rsid w:val="0017252E"/>
    <w:rsid w:val="00176C51"/>
    <w:rsid w:val="001774C7"/>
    <w:rsid w:val="00181AF3"/>
    <w:rsid w:val="0018312F"/>
    <w:rsid w:val="001842DE"/>
    <w:rsid w:val="00185000"/>
    <w:rsid w:val="00185110"/>
    <w:rsid w:val="0018565D"/>
    <w:rsid w:val="00186416"/>
    <w:rsid w:val="001868E5"/>
    <w:rsid w:val="0018699D"/>
    <w:rsid w:val="001869BD"/>
    <w:rsid w:val="00186E12"/>
    <w:rsid w:val="001872DD"/>
    <w:rsid w:val="00190AF5"/>
    <w:rsid w:val="00194CB5"/>
    <w:rsid w:val="001955BF"/>
    <w:rsid w:val="001957AA"/>
    <w:rsid w:val="0019639E"/>
    <w:rsid w:val="001A025A"/>
    <w:rsid w:val="001A1701"/>
    <w:rsid w:val="001A257D"/>
    <w:rsid w:val="001A46F2"/>
    <w:rsid w:val="001A536E"/>
    <w:rsid w:val="001A5526"/>
    <w:rsid w:val="001A5667"/>
    <w:rsid w:val="001A577B"/>
    <w:rsid w:val="001A7E1D"/>
    <w:rsid w:val="001B1263"/>
    <w:rsid w:val="001B2221"/>
    <w:rsid w:val="001B3065"/>
    <w:rsid w:val="001B3D17"/>
    <w:rsid w:val="001B4097"/>
    <w:rsid w:val="001B47DF"/>
    <w:rsid w:val="001B4D58"/>
    <w:rsid w:val="001B67C6"/>
    <w:rsid w:val="001C11E8"/>
    <w:rsid w:val="001C2E50"/>
    <w:rsid w:val="001C3E24"/>
    <w:rsid w:val="001C3EB8"/>
    <w:rsid w:val="001C4B95"/>
    <w:rsid w:val="001C4FE7"/>
    <w:rsid w:val="001C5820"/>
    <w:rsid w:val="001D1F0E"/>
    <w:rsid w:val="001D2DA4"/>
    <w:rsid w:val="001D3A5F"/>
    <w:rsid w:val="001D4194"/>
    <w:rsid w:val="001D49C9"/>
    <w:rsid w:val="001D4D82"/>
    <w:rsid w:val="001D4ECC"/>
    <w:rsid w:val="001D58B8"/>
    <w:rsid w:val="001D6FD5"/>
    <w:rsid w:val="001E2768"/>
    <w:rsid w:val="001E486E"/>
    <w:rsid w:val="001E71AA"/>
    <w:rsid w:val="001E76BC"/>
    <w:rsid w:val="001F0BA7"/>
    <w:rsid w:val="001F0DC5"/>
    <w:rsid w:val="001F0E86"/>
    <w:rsid w:val="001F146E"/>
    <w:rsid w:val="001F596A"/>
    <w:rsid w:val="001F5B1F"/>
    <w:rsid w:val="001F62A3"/>
    <w:rsid w:val="001F6631"/>
    <w:rsid w:val="001F670F"/>
    <w:rsid w:val="001F7CBD"/>
    <w:rsid w:val="001F7FAF"/>
    <w:rsid w:val="00200B27"/>
    <w:rsid w:val="00203525"/>
    <w:rsid w:val="0020377D"/>
    <w:rsid w:val="002054CE"/>
    <w:rsid w:val="00205DF0"/>
    <w:rsid w:val="00205FCC"/>
    <w:rsid w:val="00206047"/>
    <w:rsid w:val="00206AD2"/>
    <w:rsid w:val="00207BB0"/>
    <w:rsid w:val="00210100"/>
    <w:rsid w:val="00215CAA"/>
    <w:rsid w:val="00216343"/>
    <w:rsid w:val="002214CF"/>
    <w:rsid w:val="002235BF"/>
    <w:rsid w:val="00224AD6"/>
    <w:rsid w:val="00225BF9"/>
    <w:rsid w:val="00226977"/>
    <w:rsid w:val="002273CD"/>
    <w:rsid w:val="0022771D"/>
    <w:rsid w:val="00227BDC"/>
    <w:rsid w:val="002304DE"/>
    <w:rsid w:val="00231F04"/>
    <w:rsid w:val="002322CD"/>
    <w:rsid w:val="00233EC8"/>
    <w:rsid w:val="00234DE3"/>
    <w:rsid w:val="002351D9"/>
    <w:rsid w:val="00235BFB"/>
    <w:rsid w:val="00235D60"/>
    <w:rsid w:val="002401ED"/>
    <w:rsid w:val="00240AC0"/>
    <w:rsid w:val="00241A93"/>
    <w:rsid w:val="00241D99"/>
    <w:rsid w:val="00242F5A"/>
    <w:rsid w:val="002440CA"/>
    <w:rsid w:val="002441FC"/>
    <w:rsid w:val="0024524D"/>
    <w:rsid w:val="0024665E"/>
    <w:rsid w:val="00246B06"/>
    <w:rsid w:val="00247CA1"/>
    <w:rsid w:val="00251256"/>
    <w:rsid w:val="00252101"/>
    <w:rsid w:val="002524FA"/>
    <w:rsid w:val="002525D2"/>
    <w:rsid w:val="00253BBD"/>
    <w:rsid w:val="00254359"/>
    <w:rsid w:val="00255721"/>
    <w:rsid w:val="00255C13"/>
    <w:rsid w:val="00256558"/>
    <w:rsid w:val="00257056"/>
    <w:rsid w:val="00260EBC"/>
    <w:rsid w:val="002616BE"/>
    <w:rsid w:val="0026339B"/>
    <w:rsid w:val="0026358D"/>
    <w:rsid w:val="00263755"/>
    <w:rsid w:val="002648D5"/>
    <w:rsid w:val="002659EE"/>
    <w:rsid w:val="002676F6"/>
    <w:rsid w:val="00271153"/>
    <w:rsid w:val="00271B20"/>
    <w:rsid w:val="00273C1A"/>
    <w:rsid w:val="002775A1"/>
    <w:rsid w:val="00277AE3"/>
    <w:rsid w:val="00280C32"/>
    <w:rsid w:val="00282168"/>
    <w:rsid w:val="00282205"/>
    <w:rsid w:val="002824CC"/>
    <w:rsid w:val="002833E7"/>
    <w:rsid w:val="00283C92"/>
    <w:rsid w:val="0028513D"/>
    <w:rsid w:val="00290633"/>
    <w:rsid w:val="00290D90"/>
    <w:rsid w:val="00293644"/>
    <w:rsid w:val="002938CC"/>
    <w:rsid w:val="00294192"/>
    <w:rsid w:val="00294762"/>
    <w:rsid w:val="0029582A"/>
    <w:rsid w:val="0029765A"/>
    <w:rsid w:val="002A1BC2"/>
    <w:rsid w:val="002A211F"/>
    <w:rsid w:val="002A2AC5"/>
    <w:rsid w:val="002A583E"/>
    <w:rsid w:val="002A6E7D"/>
    <w:rsid w:val="002A75ED"/>
    <w:rsid w:val="002A7817"/>
    <w:rsid w:val="002B15EC"/>
    <w:rsid w:val="002B2D86"/>
    <w:rsid w:val="002B4D3A"/>
    <w:rsid w:val="002B6CC2"/>
    <w:rsid w:val="002B7791"/>
    <w:rsid w:val="002C167B"/>
    <w:rsid w:val="002C2158"/>
    <w:rsid w:val="002C285A"/>
    <w:rsid w:val="002C4E96"/>
    <w:rsid w:val="002C5082"/>
    <w:rsid w:val="002C5332"/>
    <w:rsid w:val="002C70D4"/>
    <w:rsid w:val="002D0AD0"/>
    <w:rsid w:val="002D0B27"/>
    <w:rsid w:val="002D3A0B"/>
    <w:rsid w:val="002D4821"/>
    <w:rsid w:val="002D58A4"/>
    <w:rsid w:val="002D75E1"/>
    <w:rsid w:val="002D75F9"/>
    <w:rsid w:val="002D7CDF"/>
    <w:rsid w:val="002E0316"/>
    <w:rsid w:val="002E0693"/>
    <w:rsid w:val="002E1268"/>
    <w:rsid w:val="002E1D84"/>
    <w:rsid w:val="002E210A"/>
    <w:rsid w:val="002E273F"/>
    <w:rsid w:val="002E320C"/>
    <w:rsid w:val="002E4178"/>
    <w:rsid w:val="002E41EB"/>
    <w:rsid w:val="002E76BC"/>
    <w:rsid w:val="002E77A2"/>
    <w:rsid w:val="002E7FF4"/>
    <w:rsid w:val="002F07B7"/>
    <w:rsid w:val="002F162D"/>
    <w:rsid w:val="002F1CB2"/>
    <w:rsid w:val="002F25D4"/>
    <w:rsid w:val="002F322A"/>
    <w:rsid w:val="002F4EE9"/>
    <w:rsid w:val="002F6594"/>
    <w:rsid w:val="002F7572"/>
    <w:rsid w:val="00300791"/>
    <w:rsid w:val="003012E3"/>
    <w:rsid w:val="00302D97"/>
    <w:rsid w:val="0030352C"/>
    <w:rsid w:val="00304D22"/>
    <w:rsid w:val="00305434"/>
    <w:rsid w:val="00306E3A"/>
    <w:rsid w:val="00306FF5"/>
    <w:rsid w:val="003106F2"/>
    <w:rsid w:val="0031249D"/>
    <w:rsid w:val="003126B0"/>
    <w:rsid w:val="00312E75"/>
    <w:rsid w:val="00313FCB"/>
    <w:rsid w:val="00314412"/>
    <w:rsid w:val="0031628C"/>
    <w:rsid w:val="00317482"/>
    <w:rsid w:val="003174D1"/>
    <w:rsid w:val="00320E62"/>
    <w:rsid w:val="003218AF"/>
    <w:rsid w:val="003224A4"/>
    <w:rsid w:val="00322533"/>
    <w:rsid w:val="00325FC2"/>
    <w:rsid w:val="00326102"/>
    <w:rsid w:val="00326EB2"/>
    <w:rsid w:val="00327B5E"/>
    <w:rsid w:val="003301C6"/>
    <w:rsid w:val="00330799"/>
    <w:rsid w:val="003338DC"/>
    <w:rsid w:val="0033449D"/>
    <w:rsid w:val="00334EFD"/>
    <w:rsid w:val="003362C3"/>
    <w:rsid w:val="003363F9"/>
    <w:rsid w:val="003365C6"/>
    <w:rsid w:val="003367B0"/>
    <w:rsid w:val="00336E75"/>
    <w:rsid w:val="00337253"/>
    <w:rsid w:val="00337F9F"/>
    <w:rsid w:val="00340515"/>
    <w:rsid w:val="00340ADA"/>
    <w:rsid w:val="00345518"/>
    <w:rsid w:val="00345F9C"/>
    <w:rsid w:val="00346125"/>
    <w:rsid w:val="003463A7"/>
    <w:rsid w:val="00346CB6"/>
    <w:rsid w:val="0034711F"/>
    <w:rsid w:val="00350949"/>
    <w:rsid w:val="003516FC"/>
    <w:rsid w:val="0035257F"/>
    <w:rsid w:val="00353F0F"/>
    <w:rsid w:val="00354E05"/>
    <w:rsid w:val="00355449"/>
    <w:rsid w:val="00356553"/>
    <w:rsid w:val="003626CE"/>
    <w:rsid w:val="003660D3"/>
    <w:rsid w:val="00366F96"/>
    <w:rsid w:val="00371B5A"/>
    <w:rsid w:val="00371CB5"/>
    <w:rsid w:val="00372B70"/>
    <w:rsid w:val="00372DE9"/>
    <w:rsid w:val="00376644"/>
    <w:rsid w:val="003768C6"/>
    <w:rsid w:val="0038012D"/>
    <w:rsid w:val="00381632"/>
    <w:rsid w:val="003819A3"/>
    <w:rsid w:val="00381EF8"/>
    <w:rsid w:val="00382D8A"/>
    <w:rsid w:val="00385AE7"/>
    <w:rsid w:val="00385C41"/>
    <w:rsid w:val="00387E51"/>
    <w:rsid w:val="003901D6"/>
    <w:rsid w:val="00390D46"/>
    <w:rsid w:val="00391F88"/>
    <w:rsid w:val="00392121"/>
    <w:rsid w:val="003936F3"/>
    <w:rsid w:val="00393A72"/>
    <w:rsid w:val="003941FA"/>
    <w:rsid w:val="00395B38"/>
    <w:rsid w:val="003965EC"/>
    <w:rsid w:val="00396883"/>
    <w:rsid w:val="00397D53"/>
    <w:rsid w:val="003A0717"/>
    <w:rsid w:val="003A17B4"/>
    <w:rsid w:val="003A17FF"/>
    <w:rsid w:val="003A27BE"/>
    <w:rsid w:val="003A3843"/>
    <w:rsid w:val="003A3F57"/>
    <w:rsid w:val="003A40A6"/>
    <w:rsid w:val="003B32F8"/>
    <w:rsid w:val="003B365C"/>
    <w:rsid w:val="003B5863"/>
    <w:rsid w:val="003B5955"/>
    <w:rsid w:val="003B66B6"/>
    <w:rsid w:val="003C0718"/>
    <w:rsid w:val="003C0B4C"/>
    <w:rsid w:val="003C2C6F"/>
    <w:rsid w:val="003C31AE"/>
    <w:rsid w:val="003C3F7F"/>
    <w:rsid w:val="003C5E13"/>
    <w:rsid w:val="003D3DC8"/>
    <w:rsid w:val="003D3F3A"/>
    <w:rsid w:val="003D4676"/>
    <w:rsid w:val="003D48B3"/>
    <w:rsid w:val="003D4B55"/>
    <w:rsid w:val="003D5861"/>
    <w:rsid w:val="003D5DD2"/>
    <w:rsid w:val="003E18E6"/>
    <w:rsid w:val="003E264E"/>
    <w:rsid w:val="003E3E04"/>
    <w:rsid w:val="003E416E"/>
    <w:rsid w:val="003E47AD"/>
    <w:rsid w:val="003E54E8"/>
    <w:rsid w:val="003E6EC6"/>
    <w:rsid w:val="003F17F1"/>
    <w:rsid w:val="003F1879"/>
    <w:rsid w:val="003F1B22"/>
    <w:rsid w:val="003F2457"/>
    <w:rsid w:val="003F3AAD"/>
    <w:rsid w:val="00400245"/>
    <w:rsid w:val="00400593"/>
    <w:rsid w:val="00401034"/>
    <w:rsid w:val="00401052"/>
    <w:rsid w:val="00401FB7"/>
    <w:rsid w:val="00402014"/>
    <w:rsid w:val="0040223B"/>
    <w:rsid w:val="00403C27"/>
    <w:rsid w:val="004048F4"/>
    <w:rsid w:val="00404BB6"/>
    <w:rsid w:val="00404C9F"/>
    <w:rsid w:val="00406987"/>
    <w:rsid w:val="00406C33"/>
    <w:rsid w:val="00407781"/>
    <w:rsid w:val="00410875"/>
    <w:rsid w:val="00411885"/>
    <w:rsid w:val="00412EE3"/>
    <w:rsid w:val="004130E4"/>
    <w:rsid w:val="004136FD"/>
    <w:rsid w:val="00415BF4"/>
    <w:rsid w:val="0041764B"/>
    <w:rsid w:val="004252A3"/>
    <w:rsid w:val="004255CB"/>
    <w:rsid w:val="00425E41"/>
    <w:rsid w:val="0042652E"/>
    <w:rsid w:val="004269C5"/>
    <w:rsid w:val="00430F09"/>
    <w:rsid w:val="004314F0"/>
    <w:rsid w:val="00431774"/>
    <w:rsid w:val="00433A95"/>
    <w:rsid w:val="00434D46"/>
    <w:rsid w:val="00434D66"/>
    <w:rsid w:val="004350AF"/>
    <w:rsid w:val="00435127"/>
    <w:rsid w:val="00440060"/>
    <w:rsid w:val="0044272A"/>
    <w:rsid w:val="00442C5D"/>
    <w:rsid w:val="00443333"/>
    <w:rsid w:val="00443A1A"/>
    <w:rsid w:val="004470CB"/>
    <w:rsid w:val="0044750C"/>
    <w:rsid w:val="00447C91"/>
    <w:rsid w:val="0045065B"/>
    <w:rsid w:val="00450680"/>
    <w:rsid w:val="00450D31"/>
    <w:rsid w:val="00451A28"/>
    <w:rsid w:val="00451BC7"/>
    <w:rsid w:val="0045262F"/>
    <w:rsid w:val="0045485C"/>
    <w:rsid w:val="004554C4"/>
    <w:rsid w:val="004609C8"/>
    <w:rsid w:val="004621E7"/>
    <w:rsid w:val="00462953"/>
    <w:rsid w:val="00465D03"/>
    <w:rsid w:val="00465E1C"/>
    <w:rsid w:val="00471B26"/>
    <w:rsid w:val="00472B36"/>
    <w:rsid w:val="0047341F"/>
    <w:rsid w:val="004734FC"/>
    <w:rsid w:val="004735CF"/>
    <w:rsid w:val="00474DEB"/>
    <w:rsid w:val="00475CFC"/>
    <w:rsid w:val="00476251"/>
    <w:rsid w:val="00480162"/>
    <w:rsid w:val="00480691"/>
    <w:rsid w:val="00482EA1"/>
    <w:rsid w:val="0048479A"/>
    <w:rsid w:val="00485543"/>
    <w:rsid w:val="0048721B"/>
    <w:rsid w:val="004874E8"/>
    <w:rsid w:val="00490ECE"/>
    <w:rsid w:val="00492DAE"/>
    <w:rsid w:val="0049480B"/>
    <w:rsid w:val="0049486D"/>
    <w:rsid w:val="00495227"/>
    <w:rsid w:val="00496C87"/>
    <w:rsid w:val="0049795F"/>
    <w:rsid w:val="00497CF2"/>
    <w:rsid w:val="004A0A21"/>
    <w:rsid w:val="004A2005"/>
    <w:rsid w:val="004A20AC"/>
    <w:rsid w:val="004A277F"/>
    <w:rsid w:val="004A3341"/>
    <w:rsid w:val="004A401A"/>
    <w:rsid w:val="004A5208"/>
    <w:rsid w:val="004A5871"/>
    <w:rsid w:val="004B0168"/>
    <w:rsid w:val="004B0343"/>
    <w:rsid w:val="004B12B5"/>
    <w:rsid w:val="004B147D"/>
    <w:rsid w:val="004B1F07"/>
    <w:rsid w:val="004B3669"/>
    <w:rsid w:val="004B4BB1"/>
    <w:rsid w:val="004B589D"/>
    <w:rsid w:val="004B6625"/>
    <w:rsid w:val="004B725F"/>
    <w:rsid w:val="004B7572"/>
    <w:rsid w:val="004C0CC6"/>
    <w:rsid w:val="004C3435"/>
    <w:rsid w:val="004C4DA1"/>
    <w:rsid w:val="004C6E1C"/>
    <w:rsid w:val="004C7D5A"/>
    <w:rsid w:val="004D06CD"/>
    <w:rsid w:val="004D0BB9"/>
    <w:rsid w:val="004D1947"/>
    <w:rsid w:val="004D1965"/>
    <w:rsid w:val="004D2FA1"/>
    <w:rsid w:val="004D56B3"/>
    <w:rsid w:val="004D629A"/>
    <w:rsid w:val="004D651C"/>
    <w:rsid w:val="004D78CE"/>
    <w:rsid w:val="004D7FF9"/>
    <w:rsid w:val="004E06CE"/>
    <w:rsid w:val="004E2C4F"/>
    <w:rsid w:val="004E3DEE"/>
    <w:rsid w:val="004F04C9"/>
    <w:rsid w:val="004F0EFA"/>
    <w:rsid w:val="004F1539"/>
    <w:rsid w:val="004F2A4A"/>
    <w:rsid w:val="004F3328"/>
    <w:rsid w:val="004F45E8"/>
    <w:rsid w:val="004F7718"/>
    <w:rsid w:val="004F7F87"/>
    <w:rsid w:val="0050132D"/>
    <w:rsid w:val="005033ED"/>
    <w:rsid w:val="005036ED"/>
    <w:rsid w:val="005129F4"/>
    <w:rsid w:val="00514D06"/>
    <w:rsid w:val="00520DFB"/>
    <w:rsid w:val="00520FAE"/>
    <w:rsid w:val="00522FE0"/>
    <w:rsid w:val="005241AD"/>
    <w:rsid w:val="00524745"/>
    <w:rsid w:val="00524EEF"/>
    <w:rsid w:val="00525EB8"/>
    <w:rsid w:val="0052688D"/>
    <w:rsid w:val="00526AD9"/>
    <w:rsid w:val="00530B63"/>
    <w:rsid w:val="005324A9"/>
    <w:rsid w:val="00532AAB"/>
    <w:rsid w:val="00532E8C"/>
    <w:rsid w:val="00534DC2"/>
    <w:rsid w:val="00535026"/>
    <w:rsid w:val="00543D1A"/>
    <w:rsid w:val="00544F14"/>
    <w:rsid w:val="005450A5"/>
    <w:rsid w:val="00546C8A"/>
    <w:rsid w:val="00547266"/>
    <w:rsid w:val="00547382"/>
    <w:rsid w:val="0054782E"/>
    <w:rsid w:val="00550133"/>
    <w:rsid w:val="00550CBD"/>
    <w:rsid w:val="005510EC"/>
    <w:rsid w:val="00552634"/>
    <w:rsid w:val="00552C0E"/>
    <w:rsid w:val="00552F1A"/>
    <w:rsid w:val="00556635"/>
    <w:rsid w:val="00557F8E"/>
    <w:rsid w:val="0056091E"/>
    <w:rsid w:val="00560DB2"/>
    <w:rsid w:val="00561208"/>
    <w:rsid w:val="005619AE"/>
    <w:rsid w:val="00562DB4"/>
    <w:rsid w:val="00562EB6"/>
    <w:rsid w:val="0056457F"/>
    <w:rsid w:val="00564625"/>
    <w:rsid w:val="00565FE4"/>
    <w:rsid w:val="00566FB5"/>
    <w:rsid w:val="00574345"/>
    <w:rsid w:val="00574DAF"/>
    <w:rsid w:val="00575406"/>
    <w:rsid w:val="00576E84"/>
    <w:rsid w:val="00577C3D"/>
    <w:rsid w:val="005806A1"/>
    <w:rsid w:val="005806A3"/>
    <w:rsid w:val="00580B63"/>
    <w:rsid w:val="005813D8"/>
    <w:rsid w:val="00584188"/>
    <w:rsid w:val="00584A5A"/>
    <w:rsid w:val="00584FD4"/>
    <w:rsid w:val="00585A13"/>
    <w:rsid w:val="005908FB"/>
    <w:rsid w:val="00591136"/>
    <w:rsid w:val="00591218"/>
    <w:rsid w:val="005918B1"/>
    <w:rsid w:val="00592621"/>
    <w:rsid w:val="005932B4"/>
    <w:rsid w:val="00593BB3"/>
    <w:rsid w:val="00593F77"/>
    <w:rsid w:val="005940B3"/>
    <w:rsid w:val="00594B8B"/>
    <w:rsid w:val="00594D4C"/>
    <w:rsid w:val="005962E6"/>
    <w:rsid w:val="005A26AC"/>
    <w:rsid w:val="005A2972"/>
    <w:rsid w:val="005A3264"/>
    <w:rsid w:val="005A3740"/>
    <w:rsid w:val="005A4888"/>
    <w:rsid w:val="005A5142"/>
    <w:rsid w:val="005A75D3"/>
    <w:rsid w:val="005B19FB"/>
    <w:rsid w:val="005B1CFC"/>
    <w:rsid w:val="005B1E0B"/>
    <w:rsid w:val="005B4E81"/>
    <w:rsid w:val="005B5A4B"/>
    <w:rsid w:val="005B5F33"/>
    <w:rsid w:val="005B745B"/>
    <w:rsid w:val="005C047B"/>
    <w:rsid w:val="005C17B3"/>
    <w:rsid w:val="005C2B7A"/>
    <w:rsid w:val="005C34B3"/>
    <w:rsid w:val="005C4DD7"/>
    <w:rsid w:val="005C6102"/>
    <w:rsid w:val="005C70FF"/>
    <w:rsid w:val="005D01E1"/>
    <w:rsid w:val="005D023F"/>
    <w:rsid w:val="005D284D"/>
    <w:rsid w:val="005D4AC0"/>
    <w:rsid w:val="005D5BBA"/>
    <w:rsid w:val="005D62B5"/>
    <w:rsid w:val="005E0100"/>
    <w:rsid w:val="005E0348"/>
    <w:rsid w:val="005E136B"/>
    <w:rsid w:val="005E3CA6"/>
    <w:rsid w:val="005E4F14"/>
    <w:rsid w:val="005E6F84"/>
    <w:rsid w:val="005F3839"/>
    <w:rsid w:val="005F3C67"/>
    <w:rsid w:val="005F41A4"/>
    <w:rsid w:val="005F4AD8"/>
    <w:rsid w:val="005F4CE7"/>
    <w:rsid w:val="005F73BB"/>
    <w:rsid w:val="005F7BEE"/>
    <w:rsid w:val="00600536"/>
    <w:rsid w:val="00600DA5"/>
    <w:rsid w:val="00600E1E"/>
    <w:rsid w:val="00601B0F"/>
    <w:rsid w:val="006026DF"/>
    <w:rsid w:val="00603F63"/>
    <w:rsid w:val="00607ADD"/>
    <w:rsid w:val="0061044A"/>
    <w:rsid w:val="00611439"/>
    <w:rsid w:val="00611A2B"/>
    <w:rsid w:val="00611E23"/>
    <w:rsid w:val="00612125"/>
    <w:rsid w:val="00612F0F"/>
    <w:rsid w:val="006136AB"/>
    <w:rsid w:val="00614530"/>
    <w:rsid w:val="00614D0E"/>
    <w:rsid w:val="0061545E"/>
    <w:rsid w:val="0061688F"/>
    <w:rsid w:val="00616AFF"/>
    <w:rsid w:val="00617057"/>
    <w:rsid w:val="006201FA"/>
    <w:rsid w:val="00620BC5"/>
    <w:rsid w:val="0062131F"/>
    <w:rsid w:val="0062295D"/>
    <w:rsid w:val="0062646C"/>
    <w:rsid w:val="0062765A"/>
    <w:rsid w:val="006301B5"/>
    <w:rsid w:val="00630AD2"/>
    <w:rsid w:val="006317C4"/>
    <w:rsid w:val="00631D48"/>
    <w:rsid w:val="00632783"/>
    <w:rsid w:val="00633F12"/>
    <w:rsid w:val="00635267"/>
    <w:rsid w:val="006355A1"/>
    <w:rsid w:val="00636716"/>
    <w:rsid w:val="00636B31"/>
    <w:rsid w:val="00640DF0"/>
    <w:rsid w:val="00641712"/>
    <w:rsid w:val="0064366A"/>
    <w:rsid w:val="00644587"/>
    <w:rsid w:val="006458B8"/>
    <w:rsid w:val="00645B6E"/>
    <w:rsid w:val="00646AC4"/>
    <w:rsid w:val="0065017F"/>
    <w:rsid w:val="00651392"/>
    <w:rsid w:val="00654D36"/>
    <w:rsid w:val="00655ADC"/>
    <w:rsid w:val="006604DD"/>
    <w:rsid w:val="00660F0F"/>
    <w:rsid w:val="00661443"/>
    <w:rsid w:val="00661D99"/>
    <w:rsid w:val="00665B85"/>
    <w:rsid w:val="00670823"/>
    <w:rsid w:val="00670DB5"/>
    <w:rsid w:val="0067199B"/>
    <w:rsid w:val="00675534"/>
    <w:rsid w:val="00675B3A"/>
    <w:rsid w:val="00675EB3"/>
    <w:rsid w:val="00677636"/>
    <w:rsid w:val="006777F2"/>
    <w:rsid w:val="00683B6B"/>
    <w:rsid w:val="00683FC9"/>
    <w:rsid w:val="006840D9"/>
    <w:rsid w:val="00684FBE"/>
    <w:rsid w:val="00685DA0"/>
    <w:rsid w:val="0068631E"/>
    <w:rsid w:val="00686B09"/>
    <w:rsid w:val="00686BCE"/>
    <w:rsid w:val="00687130"/>
    <w:rsid w:val="00687140"/>
    <w:rsid w:val="006911CB"/>
    <w:rsid w:val="006912B9"/>
    <w:rsid w:val="00692C9A"/>
    <w:rsid w:val="006931C5"/>
    <w:rsid w:val="00693ABC"/>
    <w:rsid w:val="006955CC"/>
    <w:rsid w:val="006961B8"/>
    <w:rsid w:val="0069674D"/>
    <w:rsid w:val="00696981"/>
    <w:rsid w:val="00697A43"/>
    <w:rsid w:val="006A139E"/>
    <w:rsid w:val="006A3B15"/>
    <w:rsid w:val="006A4D60"/>
    <w:rsid w:val="006A51E8"/>
    <w:rsid w:val="006A5853"/>
    <w:rsid w:val="006B055D"/>
    <w:rsid w:val="006B1D2C"/>
    <w:rsid w:val="006B442A"/>
    <w:rsid w:val="006B633A"/>
    <w:rsid w:val="006B7405"/>
    <w:rsid w:val="006C123F"/>
    <w:rsid w:val="006C14F1"/>
    <w:rsid w:val="006C1944"/>
    <w:rsid w:val="006C4570"/>
    <w:rsid w:val="006C6DFD"/>
    <w:rsid w:val="006D021B"/>
    <w:rsid w:val="006D09C4"/>
    <w:rsid w:val="006D1CB1"/>
    <w:rsid w:val="006D24CD"/>
    <w:rsid w:val="006D4058"/>
    <w:rsid w:val="006D46BC"/>
    <w:rsid w:val="006D54C2"/>
    <w:rsid w:val="006D5C86"/>
    <w:rsid w:val="006E08E2"/>
    <w:rsid w:val="006E12B1"/>
    <w:rsid w:val="006E1517"/>
    <w:rsid w:val="006E1F63"/>
    <w:rsid w:val="006E2707"/>
    <w:rsid w:val="006E3050"/>
    <w:rsid w:val="006E3557"/>
    <w:rsid w:val="006E4D2E"/>
    <w:rsid w:val="006E5F41"/>
    <w:rsid w:val="006E60C3"/>
    <w:rsid w:val="006E64EF"/>
    <w:rsid w:val="006E66DC"/>
    <w:rsid w:val="006E6B07"/>
    <w:rsid w:val="006E7686"/>
    <w:rsid w:val="006F0AB6"/>
    <w:rsid w:val="006F0B69"/>
    <w:rsid w:val="006F1D38"/>
    <w:rsid w:val="006F3E28"/>
    <w:rsid w:val="006F4168"/>
    <w:rsid w:val="006F4E9E"/>
    <w:rsid w:val="006F6691"/>
    <w:rsid w:val="006F7C3C"/>
    <w:rsid w:val="007004BD"/>
    <w:rsid w:val="007005E4"/>
    <w:rsid w:val="00700B2E"/>
    <w:rsid w:val="00701D1C"/>
    <w:rsid w:val="00704905"/>
    <w:rsid w:val="007050FB"/>
    <w:rsid w:val="00705D34"/>
    <w:rsid w:val="00706006"/>
    <w:rsid w:val="0070623D"/>
    <w:rsid w:val="00707481"/>
    <w:rsid w:val="007075F5"/>
    <w:rsid w:val="00707638"/>
    <w:rsid w:val="007102A1"/>
    <w:rsid w:val="0071157B"/>
    <w:rsid w:val="007144E2"/>
    <w:rsid w:val="00714C5F"/>
    <w:rsid w:val="00715936"/>
    <w:rsid w:val="00715AD5"/>
    <w:rsid w:val="00716C73"/>
    <w:rsid w:val="00716CCE"/>
    <w:rsid w:val="00717092"/>
    <w:rsid w:val="00717D8D"/>
    <w:rsid w:val="0072031B"/>
    <w:rsid w:val="0072299B"/>
    <w:rsid w:val="00722EBC"/>
    <w:rsid w:val="00723331"/>
    <w:rsid w:val="007248D3"/>
    <w:rsid w:val="00726851"/>
    <w:rsid w:val="00726C64"/>
    <w:rsid w:val="00726EED"/>
    <w:rsid w:val="00730591"/>
    <w:rsid w:val="00730DF8"/>
    <w:rsid w:val="007313F7"/>
    <w:rsid w:val="0073337E"/>
    <w:rsid w:val="00733B96"/>
    <w:rsid w:val="00735A52"/>
    <w:rsid w:val="00736066"/>
    <w:rsid w:val="0073617F"/>
    <w:rsid w:val="0073783D"/>
    <w:rsid w:val="00740C75"/>
    <w:rsid w:val="00741236"/>
    <w:rsid w:val="0074422B"/>
    <w:rsid w:val="00745ABB"/>
    <w:rsid w:val="0074755A"/>
    <w:rsid w:val="00747851"/>
    <w:rsid w:val="00747BFD"/>
    <w:rsid w:val="00751EF9"/>
    <w:rsid w:val="007528BE"/>
    <w:rsid w:val="00753AC7"/>
    <w:rsid w:val="00754742"/>
    <w:rsid w:val="00757BB8"/>
    <w:rsid w:val="00760C62"/>
    <w:rsid w:val="0076279F"/>
    <w:rsid w:val="00764E67"/>
    <w:rsid w:val="00765CA2"/>
    <w:rsid w:val="00765DB3"/>
    <w:rsid w:val="00766038"/>
    <w:rsid w:val="0077231D"/>
    <w:rsid w:val="0077516F"/>
    <w:rsid w:val="00776F6F"/>
    <w:rsid w:val="00777186"/>
    <w:rsid w:val="00777CA8"/>
    <w:rsid w:val="00780CA0"/>
    <w:rsid w:val="00781F0B"/>
    <w:rsid w:val="007823DB"/>
    <w:rsid w:val="00783269"/>
    <w:rsid w:val="00783D61"/>
    <w:rsid w:val="0078494D"/>
    <w:rsid w:val="00785985"/>
    <w:rsid w:val="00786D39"/>
    <w:rsid w:val="0078715D"/>
    <w:rsid w:val="00787D5C"/>
    <w:rsid w:val="007907DD"/>
    <w:rsid w:val="00791079"/>
    <w:rsid w:val="007914EB"/>
    <w:rsid w:val="00791B99"/>
    <w:rsid w:val="00791DBA"/>
    <w:rsid w:val="0079376E"/>
    <w:rsid w:val="00793BAF"/>
    <w:rsid w:val="00793BF5"/>
    <w:rsid w:val="00794F28"/>
    <w:rsid w:val="007951A2"/>
    <w:rsid w:val="00795983"/>
    <w:rsid w:val="00795A32"/>
    <w:rsid w:val="00795AAB"/>
    <w:rsid w:val="007962E8"/>
    <w:rsid w:val="007A3516"/>
    <w:rsid w:val="007A380D"/>
    <w:rsid w:val="007A3983"/>
    <w:rsid w:val="007A5C97"/>
    <w:rsid w:val="007A615D"/>
    <w:rsid w:val="007A6BFA"/>
    <w:rsid w:val="007B1AE8"/>
    <w:rsid w:val="007B3973"/>
    <w:rsid w:val="007B57A3"/>
    <w:rsid w:val="007B63B0"/>
    <w:rsid w:val="007B7239"/>
    <w:rsid w:val="007C0840"/>
    <w:rsid w:val="007C1C31"/>
    <w:rsid w:val="007C2C7C"/>
    <w:rsid w:val="007C32FC"/>
    <w:rsid w:val="007C4554"/>
    <w:rsid w:val="007C55C8"/>
    <w:rsid w:val="007D0210"/>
    <w:rsid w:val="007D194C"/>
    <w:rsid w:val="007D1BF4"/>
    <w:rsid w:val="007D3BF9"/>
    <w:rsid w:val="007D4838"/>
    <w:rsid w:val="007D62CD"/>
    <w:rsid w:val="007D65E0"/>
    <w:rsid w:val="007E1088"/>
    <w:rsid w:val="007E1147"/>
    <w:rsid w:val="007E1F21"/>
    <w:rsid w:val="007E2503"/>
    <w:rsid w:val="007E25A5"/>
    <w:rsid w:val="007E3F7B"/>
    <w:rsid w:val="007E43D5"/>
    <w:rsid w:val="007E483B"/>
    <w:rsid w:val="007E4DC3"/>
    <w:rsid w:val="007E5BBC"/>
    <w:rsid w:val="007E6448"/>
    <w:rsid w:val="007F1035"/>
    <w:rsid w:val="007F2DB2"/>
    <w:rsid w:val="007F53D0"/>
    <w:rsid w:val="007F787E"/>
    <w:rsid w:val="0080082A"/>
    <w:rsid w:val="00800A05"/>
    <w:rsid w:val="00805346"/>
    <w:rsid w:val="00806055"/>
    <w:rsid w:val="00806335"/>
    <w:rsid w:val="0080753C"/>
    <w:rsid w:val="00811B98"/>
    <w:rsid w:val="008120E1"/>
    <w:rsid w:val="008133E0"/>
    <w:rsid w:val="00813CC9"/>
    <w:rsid w:val="00813F60"/>
    <w:rsid w:val="00815FB6"/>
    <w:rsid w:val="0082182E"/>
    <w:rsid w:val="0082269C"/>
    <w:rsid w:val="00823472"/>
    <w:rsid w:val="00824B57"/>
    <w:rsid w:val="00827BA2"/>
    <w:rsid w:val="008309A4"/>
    <w:rsid w:val="00830EAC"/>
    <w:rsid w:val="00830F60"/>
    <w:rsid w:val="0083147A"/>
    <w:rsid w:val="0083158B"/>
    <w:rsid w:val="00832115"/>
    <w:rsid w:val="0083377C"/>
    <w:rsid w:val="00835088"/>
    <w:rsid w:val="008356A6"/>
    <w:rsid w:val="00835837"/>
    <w:rsid w:val="00835F90"/>
    <w:rsid w:val="008400B1"/>
    <w:rsid w:val="00840B53"/>
    <w:rsid w:val="008443E0"/>
    <w:rsid w:val="00844873"/>
    <w:rsid w:val="0084628D"/>
    <w:rsid w:val="00850A8E"/>
    <w:rsid w:val="00851371"/>
    <w:rsid w:val="00852B57"/>
    <w:rsid w:val="00853B4E"/>
    <w:rsid w:val="00854B69"/>
    <w:rsid w:val="00856218"/>
    <w:rsid w:val="00861C78"/>
    <w:rsid w:val="00863829"/>
    <w:rsid w:val="00864606"/>
    <w:rsid w:val="00871412"/>
    <w:rsid w:val="00872188"/>
    <w:rsid w:val="00872EFF"/>
    <w:rsid w:val="008749E9"/>
    <w:rsid w:val="0087737F"/>
    <w:rsid w:val="00880651"/>
    <w:rsid w:val="00881F47"/>
    <w:rsid w:val="00882495"/>
    <w:rsid w:val="00882BFD"/>
    <w:rsid w:val="00886A22"/>
    <w:rsid w:val="00887117"/>
    <w:rsid w:val="008878D5"/>
    <w:rsid w:val="00893DFC"/>
    <w:rsid w:val="008A1121"/>
    <w:rsid w:val="008A1442"/>
    <w:rsid w:val="008A1696"/>
    <w:rsid w:val="008A3264"/>
    <w:rsid w:val="008A3561"/>
    <w:rsid w:val="008A3D2B"/>
    <w:rsid w:val="008A3DCC"/>
    <w:rsid w:val="008A5913"/>
    <w:rsid w:val="008A6341"/>
    <w:rsid w:val="008B2568"/>
    <w:rsid w:val="008B53C0"/>
    <w:rsid w:val="008B5841"/>
    <w:rsid w:val="008B6256"/>
    <w:rsid w:val="008B699A"/>
    <w:rsid w:val="008B7614"/>
    <w:rsid w:val="008C0E2B"/>
    <w:rsid w:val="008C1E0A"/>
    <w:rsid w:val="008C3332"/>
    <w:rsid w:val="008C3748"/>
    <w:rsid w:val="008C448D"/>
    <w:rsid w:val="008C512D"/>
    <w:rsid w:val="008D1C28"/>
    <w:rsid w:val="008D2CAF"/>
    <w:rsid w:val="008D4467"/>
    <w:rsid w:val="008D619A"/>
    <w:rsid w:val="008D7EC6"/>
    <w:rsid w:val="008E106A"/>
    <w:rsid w:val="008E2504"/>
    <w:rsid w:val="008E2755"/>
    <w:rsid w:val="008E28E8"/>
    <w:rsid w:val="008E2BD2"/>
    <w:rsid w:val="008E3858"/>
    <w:rsid w:val="008E39B1"/>
    <w:rsid w:val="008E4F2C"/>
    <w:rsid w:val="008E5A01"/>
    <w:rsid w:val="008E690C"/>
    <w:rsid w:val="008E6911"/>
    <w:rsid w:val="008F1E99"/>
    <w:rsid w:val="008F24E4"/>
    <w:rsid w:val="008F4F76"/>
    <w:rsid w:val="008F59AC"/>
    <w:rsid w:val="008F7668"/>
    <w:rsid w:val="00900184"/>
    <w:rsid w:val="00901B6A"/>
    <w:rsid w:val="00905365"/>
    <w:rsid w:val="009055F8"/>
    <w:rsid w:val="00907123"/>
    <w:rsid w:val="00907383"/>
    <w:rsid w:val="00910F55"/>
    <w:rsid w:val="009110FD"/>
    <w:rsid w:val="00912516"/>
    <w:rsid w:val="00912A71"/>
    <w:rsid w:val="00912BF8"/>
    <w:rsid w:val="00912D81"/>
    <w:rsid w:val="00913474"/>
    <w:rsid w:val="0091457E"/>
    <w:rsid w:val="0091679C"/>
    <w:rsid w:val="009174D6"/>
    <w:rsid w:val="00917817"/>
    <w:rsid w:val="00917A5C"/>
    <w:rsid w:val="0092039B"/>
    <w:rsid w:val="00920BC5"/>
    <w:rsid w:val="00923342"/>
    <w:rsid w:val="0092482E"/>
    <w:rsid w:val="009258DF"/>
    <w:rsid w:val="00925A51"/>
    <w:rsid w:val="00925C39"/>
    <w:rsid w:val="00927F64"/>
    <w:rsid w:val="009301FE"/>
    <w:rsid w:val="00936901"/>
    <w:rsid w:val="0093754F"/>
    <w:rsid w:val="00937DA2"/>
    <w:rsid w:val="00937FDE"/>
    <w:rsid w:val="009403EF"/>
    <w:rsid w:val="009416EA"/>
    <w:rsid w:val="009421B5"/>
    <w:rsid w:val="0094278B"/>
    <w:rsid w:val="009436B2"/>
    <w:rsid w:val="0094512C"/>
    <w:rsid w:val="0094694A"/>
    <w:rsid w:val="009507E5"/>
    <w:rsid w:val="00956858"/>
    <w:rsid w:val="00956F1E"/>
    <w:rsid w:val="00957762"/>
    <w:rsid w:val="0096090F"/>
    <w:rsid w:val="00962513"/>
    <w:rsid w:val="00962C23"/>
    <w:rsid w:val="00966494"/>
    <w:rsid w:val="0097065A"/>
    <w:rsid w:val="00970796"/>
    <w:rsid w:val="009708EB"/>
    <w:rsid w:val="00970A30"/>
    <w:rsid w:val="00970AEF"/>
    <w:rsid w:val="0097262D"/>
    <w:rsid w:val="00972737"/>
    <w:rsid w:val="00974BAF"/>
    <w:rsid w:val="00980A79"/>
    <w:rsid w:val="00982CF1"/>
    <w:rsid w:val="0098304C"/>
    <w:rsid w:val="00983056"/>
    <w:rsid w:val="009839AC"/>
    <w:rsid w:val="009841E9"/>
    <w:rsid w:val="00985173"/>
    <w:rsid w:val="00985D9E"/>
    <w:rsid w:val="00986E69"/>
    <w:rsid w:val="00990068"/>
    <w:rsid w:val="00991B30"/>
    <w:rsid w:val="0099257C"/>
    <w:rsid w:val="009938E7"/>
    <w:rsid w:val="00993A8E"/>
    <w:rsid w:val="00994DD1"/>
    <w:rsid w:val="009951FA"/>
    <w:rsid w:val="00997306"/>
    <w:rsid w:val="0099744F"/>
    <w:rsid w:val="009975EA"/>
    <w:rsid w:val="009978B1"/>
    <w:rsid w:val="009A0FAB"/>
    <w:rsid w:val="009A1951"/>
    <w:rsid w:val="009A1E4E"/>
    <w:rsid w:val="009A45BD"/>
    <w:rsid w:val="009B06D8"/>
    <w:rsid w:val="009B145A"/>
    <w:rsid w:val="009B259C"/>
    <w:rsid w:val="009B2DED"/>
    <w:rsid w:val="009B36A5"/>
    <w:rsid w:val="009B396C"/>
    <w:rsid w:val="009B4675"/>
    <w:rsid w:val="009B46CC"/>
    <w:rsid w:val="009B5DF4"/>
    <w:rsid w:val="009B5EF2"/>
    <w:rsid w:val="009B60BF"/>
    <w:rsid w:val="009C01A8"/>
    <w:rsid w:val="009C059E"/>
    <w:rsid w:val="009C07DE"/>
    <w:rsid w:val="009C5967"/>
    <w:rsid w:val="009C67E8"/>
    <w:rsid w:val="009C6830"/>
    <w:rsid w:val="009C6DBA"/>
    <w:rsid w:val="009D0293"/>
    <w:rsid w:val="009D03BD"/>
    <w:rsid w:val="009D500E"/>
    <w:rsid w:val="009D6568"/>
    <w:rsid w:val="009D6668"/>
    <w:rsid w:val="009E11CC"/>
    <w:rsid w:val="009E2168"/>
    <w:rsid w:val="009E385A"/>
    <w:rsid w:val="009E4D99"/>
    <w:rsid w:val="009E5AAB"/>
    <w:rsid w:val="009E6B92"/>
    <w:rsid w:val="009F0176"/>
    <w:rsid w:val="009F04DA"/>
    <w:rsid w:val="009F06F6"/>
    <w:rsid w:val="009F18C1"/>
    <w:rsid w:val="009F3157"/>
    <w:rsid w:val="009F34F7"/>
    <w:rsid w:val="009F3C68"/>
    <w:rsid w:val="009F4374"/>
    <w:rsid w:val="009F43B7"/>
    <w:rsid w:val="009F43D2"/>
    <w:rsid w:val="009F4794"/>
    <w:rsid w:val="009F6154"/>
    <w:rsid w:val="009F7601"/>
    <w:rsid w:val="00A004F5"/>
    <w:rsid w:val="00A01B31"/>
    <w:rsid w:val="00A029A1"/>
    <w:rsid w:val="00A029DD"/>
    <w:rsid w:val="00A038F9"/>
    <w:rsid w:val="00A040C3"/>
    <w:rsid w:val="00A04338"/>
    <w:rsid w:val="00A06CD8"/>
    <w:rsid w:val="00A07307"/>
    <w:rsid w:val="00A0779E"/>
    <w:rsid w:val="00A07D7C"/>
    <w:rsid w:val="00A122E0"/>
    <w:rsid w:val="00A12B7E"/>
    <w:rsid w:val="00A15574"/>
    <w:rsid w:val="00A15A9F"/>
    <w:rsid w:val="00A1647C"/>
    <w:rsid w:val="00A1727E"/>
    <w:rsid w:val="00A173EE"/>
    <w:rsid w:val="00A17D7B"/>
    <w:rsid w:val="00A214CA"/>
    <w:rsid w:val="00A21C25"/>
    <w:rsid w:val="00A22E21"/>
    <w:rsid w:val="00A25A1D"/>
    <w:rsid w:val="00A26ABC"/>
    <w:rsid w:val="00A27C94"/>
    <w:rsid w:val="00A27EB0"/>
    <w:rsid w:val="00A300D5"/>
    <w:rsid w:val="00A30F80"/>
    <w:rsid w:val="00A31057"/>
    <w:rsid w:val="00A317A5"/>
    <w:rsid w:val="00A34156"/>
    <w:rsid w:val="00A35C6D"/>
    <w:rsid w:val="00A360E2"/>
    <w:rsid w:val="00A3712C"/>
    <w:rsid w:val="00A41BC4"/>
    <w:rsid w:val="00A42B59"/>
    <w:rsid w:val="00A42ED2"/>
    <w:rsid w:val="00A453FF"/>
    <w:rsid w:val="00A45E78"/>
    <w:rsid w:val="00A4795E"/>
    <w:rsid w:val="00A52EAF"/>
    <w:rsid w:val="00A52FBD"/>
    <w:rsid w:val="00A547A7"/>
    <w:rsid w:val="00A56D77"/>
    <w:rsid w:val="00A57825"/>
    <w:rsid w:val="00A602F5"/>
    <w:rsid w:val="00A609F5"/>
    <w:rsid w:val="00A61AFD"/>
    <w:rsid w:val="00A62998"/>
    <w:rsid w:val="00A63DB1"/>
    <w:rsid w:val="00A64339"/>
    <w:rsid w:val="00A65659"/>
    <w:rsid w:val="00A65B0E"/>
    <w:rsid w:val="00A66FC2"/>
    <w:rsid w:val="00A67019"/>
    <w:rsid w:val="00A70D5D"/>
    <w:rsid w:val="00A711F1"/>
    <w:rsid w:val="00A73E2E"/>
    <w:rsid w:val="00A73FA3"/>
    <w:rsid w:val="00A74A8A"/>
    <w:rsid w:val="00A761C3"/>
    <w:rsid w:val="00A76BAA"/>
    <w:rsid w:val="00A76C43"/>
    <w:rsid w:val="00A8133F"/>
    <w:rsid w:val="00A8140C"/>
    <w:rsid w:val="00A81910"/>
    <w:rsid w:val="00A82647"/>
    <w:rsid w:val="00A833EA"/>
    <w:rsid w:val="00A840BA"/>
    <w:rsid w:val="00A85BDF"/>
    <w:rsid w:val="00A86B7A"/>
    <w:rsid w:val="00A877DF"/>
    <w:rsid w:val="00A91282"/>
    <w:rsid w:val="00A92A77"/>
    <w:rsid w:val="00A9339A"/>
    <w:rsid w:val="00A93405"/>
    <w:rsid w:val="00A935F4"/>
    <w:rsid w:val="00A94BD0"/>
    <w:rsid w:val="00A94CD1"/>
    <w:rsid w:val="00A95557"/>
    <w:rsid w:val="00A95F2B"/>
    <w:rsid w:val="00A9672F"/>
    <w:rsid w:val="00A968E0"/>
    <w:rsid w:val="00A977FD"/>
    <w:rsid w:val="00A9795B"/>
    <w:rsid w:val="00AA2866"/>
    <w:rsid w:val="00AA2B90"/>
    <w:rsid w:val="00AA362E"/>
    <w:rsid w:val="00AA3D02"/>
    <w:rsid w:val="00AA3DD7"/>
    <w:rsid w:val="00AA46AA"/>
    <w:rsid w:val="00AA5197"/>
    <w:rsid w:val="00AA5A77"/>
    <w:rsid w:val="00AA6AA2"/>
    <w:rsid w:val="00AA78A1"/>
    <w:rsid w:val="00AA7CCA"/>
    <w:rsid w:val="00AB0E25"/>
    <w:rsid w:val="00AB132C"/>
    <w:rsid w:val="00AB2A68"/>
    <w:rsid w:val="00AB7246"/>
    <w:rsid w:val="00AC4253"/>
    <w:rsid w:val="00AC7423"/>
    <w:rsid w:val="00AD1244"/>
    <w:rsid w:val="00AD239D"/>
    <w:rsid w:val="00AD27A4"/>
    <w:rsid w:val="00AD3D08"/>
    <w:rsid w:val="00AD457C"/>
    <w:rsid w:val="00AD6717"/>
    <w:rsid w:val="00AE1FE7"/>
    <w:rsid w:val="00AE32FA"/>
    <w:rsid w:val="00AE4304"/>
    <w:rsid w:val="00AE4EBF"/>
    <w:rsid w:val="00AE4F87"/>
    <w:rsid w:val="00AE55A8"/>
    <w:rsid w:val="00AE5F2F"/>
    <w:rsid w:val="00AE6177"/>
    <w:rsid w:val="00AE652A"/>
    <w:rsid w:val="00AE7029"/>
    <w:rsid w:val="00AE73D6"/>
    <w:rsid w:val="00AE7756"/>
    <w:rsid w:val="00AF272F"/>
    <w:rsid w:val="00AF2CDB"/>
    <w:rsid w:val="00AF5DD1"/>
    <w:rsid w:val="00AF65F9"/>
    <w:rsid w:val="00AF7225"/>
    <w:rsid w:val="00AF7793"/>
    <w:rsid w:val="00B00D54"/>
    <w:rsid w:val="00B01842"/>
    <w:rsid w:val="00B03236"/>
    <w:rsid w:val="00B04052"/>
    <w:rsid w:val="00B04158"/>
    <w:rsid w:val="00B07F15"/>
    <w:rsid w:val="00B10818"/>
    <w:rsid w:val="00B108F2"/>
    <w:rsid w:val="00B11991"/>
    <w:rsid w:val="00B11E8B"/>
    <w:rsid w:val="00B11F93"/>
    <w:rsid w:val="00B120BA"/>
    <w:rsid w:val="00B12E74"/>
    <w:rsid w:val="00B14F4C"/>
    <w:rsid w:val="00B15123"/>
    <w:rsid w:val="00B16B8F"/>
    <w:rsid w:val="00B174FC"/>
    <w:rsid w:val="00B20124"/>
    <w:rsid w:val="00B21322"/>
    <w:rsid w:val="00B22716"/>
    <w:rsid w:val="00B230E5"/>
    <w:rsid w:val="00B239AB"/>
    <w:rsid w:val="00B2427E"/>
    <w:rsid w:val="00B24822"/>
    <w:rsid w:val="00B253EC"/>
    <w:rsid w:val="00B25EC9"/>
    <w:rsid w:val="00B30469"/>
    <w:rsid w:val="00B309C2"/>
    <w:rsid w:val="00B31B33"/>
    <w:rsid w:val="00B322D4"/>
    <w:rsid w:val="00B324CB"/>
    <w:rsid w:val="00B33A2C"/>
    <w:rsid w:val="00B34AE5"/>
    <w:rsid w:val="00B35C1C"/>
    <w:rsid w:val="00B360A4"/>
    <w:rsid w:val="00B36245"/>
    <w:rsid w:val="00B37126"/>
    <w:rsid w:val="00B37150"/>
    <w:rsid w:val="00B3782E"/>
    <w:rsid w:val="00B4290E"/>
    <w:rsid w:val="00B42950"/>
    <w:rsid w:val="00B43F8E"/>
    <w:rsid w:val="00B45958"/>
    <w:rsid w:val="00B45B86"/>
    <w:rsid w:val="00B468B2"/>
    <w:rsid w:val="00B47BFB"/>
    <w:rsid w:val="00B50D52"/>
    <w:rsid w:val="00B50F53"/>
    <w:rsid w:val="00B51C7C"/>
    <w:rsid w:val="00B5239E"/>
    <w:rsid w:val="00B53513"/>
    <w:rsid w:val="00B53AA1"/>
    <w:rsid w:val="00B553F4"/>
    <w:rsid w:val="00B55E95"/>
    <w:rsid w:val="00B55EB9"/>
    <w:rsid w:val="00B561C4"/>
    <w:rsid w:val="00B56B67"/>
    <w:rsid w:val="00B5733F"/>
    <w:rsid w:val="00B6089F"/>
    <w:rsid w:val="00B618C5"/>
    <w:rsid w:val="00B62527"/>
    <w:rsid w:val="00B63068"/>
    <w:rsid w:val="00B6350C"/>
    <w:rsid w:val="00B635B6"/>
    <w:rsid w:val="00B6507B"/>
    <w:rsid w:val="00B651B2"/>
    <w:rsid w:val="00B66892"/>
    <w:rsid w:val="00B72C75"/>
    <w:rsid w:val="00B72CF8"/>
    <w:rsid w:val="00B73C65"/>
    <w:rsid w:val="00B73D86"/>
    <w:rsid w:val="00B74262"/>
    <w:rsid w:val="00B773EE"/>
    <w:rsid w:val="00B77B8E"/>
    <w:rsid w:val="00B804DC"/>
    <w:rsid w:val="00B80F0E"/>
    <w:rsid w:val="00B81CCF"/>
    <w:rsid w:val="00B82211"/>
    <w:rsid w:val="00B82B25"/>
    <w:rsid w:val="00B8407B"/>
    <w:rsid w:val="00B86ED8"/>
    <w:rsid w:val="00B873E8"/>
    <w:rsid w:val="00B87EDF"/>
    <w:rsid w:val="00B900CC"/>
    <w:rsid w:val="00B908EC"/>
    <w:rsid w:val="00B90F3D"/>
    <w:rsid w:val="00B91008"/>
    <w:rsid w:val="00B914CF"/>
    <w:rsid w:val="00B9254C"/>
    <w:rsid w:val="00B930B9"/>
    <w:rsid w:val="00B95FB5"/>
    <w:rsid w:val="00B97439"/>
    <w:rsid w:val="00B97D96"/>
    <w:rsid w:val="00BA0D55"/>
    <w:rsid w:val="00BA195D"/>
    <w:rsid w:val="00BA1A04"/>
    <w:rsid w:val="00BA1ECD"/>
    <w:rsid w:val="00BA35F7"/>
    <w:rsid w:val="00BA3E26"/>
    <w:rsid w:val="00BA67C1"/>
    <w:rsid w:val="00BA7430"/>
    <w:rsid w:val="00BA7EFD"/>
    <w:rsid w:val="00BB0BF8"/>
    <w:rsid w:val="00BB111A"/>
    <w:rsid w:val="00BB2D5A"/>
    <w:rsid w:val="00BB3B63"/>
    <w:rsid w:val="00BB56CB"/>
    <w:rsid w:val="00BB6F3B"/>
    <w:rsid w:val="00BC14FB"/>
    <w:rsid w:val="00BC23AB"/>
    <w:rsid w:val="00BC49C2"/>
    <w:rsid w:val="00BC4B54"/>
    <w:rsid w:val="00BC4E58"/>
    <w:rsid w:val="00BC4F10"/>
    <w:rsid w:val="00BC53D9"/>
    <w:rsid w:val="00BC6C8A"/>
    <w:rsid w:val="00BC70F4"/>
    <w:rsid w:val="00BC76C7"/>
    <w:rsid w:val="00BD0C6B"/>
    <w:rsid w:val="00BD0D5B"/>
    <w:rsid w:val="00BD23DA"/>
    <w:rsid w:val="00BD347B"/>
    <w:rsid w:val="00BD3F8E"/>
    <w:rsid w:val="00BD4555"/>
    <w:rsid w:val="00BD4693"/>
    <w:rsid w:val="00BD6A8E"/>
    <w:rsid w:val="00BD71A3"/>
    <w:rsid w:val="00BD7B6F"/>
    <w:rsid w:val="00BE0B69"/>
    <w:rsid w:val="00BE1BA0"/>
    <w:rsid w:val="00BE2DB5"/>
    <w:rsid w:val="00BE3250"/>
    <w:rsid w:val="00BE42F4"/>
    <w:rsid w:val="00BE4600"/>
    <w:rsid w:val="00BF0562"/>
    <w:rsid w:val="00BF2471"/>
    <w:rsid w:val="00BF33D9"/>
    <w:rsid w:val="00BF3EBA"/>
    <w:rsid w:val="00BF4A74"/>
    <w:rsid w:val="00BF5A5B"/>
    <w:rsid w:val="00BF5C89"/>
    <w:rsid w:val="00C005C3"/>
    <w:rsid w:val="00C00C4C"/>
    <w:rsid w:val="00C01FA4"/>
    <w:rsid w:val="00C055A9"/>
    <w:rsid w:val="00C06A75"/>
    <w:rsid w:val="00C06E92"/>
    <w:rsid w:val="00C126C3"/>
    <w:rsid w:val="00C1277C"/>
    <w:rsid w:val="00C12950"/>
    <w:rsid w:val="00C172D8"/>
    <w:rsid w:val="00C21973"/>
    <w:rsid w:val="00C23D38"/>
    <w:rsid w:val="00C24855"/>
    <w:rsid w:val="00C249D2"/>
    <w:rsid w:val="00C24F7A"/>
    <w:rsid w:val="00C26285"/>
    <w:rsid w:val="00C30725"/>
    <w:rsid w:val="00C307C1"/>
    <w:rsid w:val="00C32DD8"/>
    <w:rsid w:val="00C3349B"/>
    <w:rsid w:val="00C339DC"/>
    <w:rsid w:val="00C34CE3"/>
    <w:rsid w:val="00C34EB7"/>
    <w:rsid w:val="00C35289"/>
    <w:rsid w:val="00C36ED3"/>
    <w:rsid w:val="00C373A2"/>
    <w:rsid w:val="00C37F50"/>
    <w:rsid w:val="00C40DD3"/>
    <w:rsid w:val="00C417E2"/>
    <w:rsid w:val="00C41A4F"/>
    <w:rsid w:val="00C42206"/>
    <w:rsid w:val="00C4223B"/>
    <w:rsid w:val="00C42A90"/>
    <w:rsid w:val="00C43C78"/>
    <w:rsid w:val="00C43E29"/>
    <w:rsid w:val="00C45034"/>
    <w:rsid w:val="00C45A71"/>
    <w:rsid w:val="00C46127"/>
    <w:rsid w:val="00C46ED4"/>
    <w:rsid w:val="00C47714"/>
    <w:rsid w:val="00C503D0"/>
    <w:rsid w:val="00C51D3F"/>
    <w:rsid w:val="00C5250A"/>
    <w:rsid w:val="00C52AF5"/>
    <w:rsid w:val="00C52C43"/>
    <w:rsid w:val="00C55066"/>
    <w:rsid w:val="00C55D81"/>
    <w:rsid w:val="00C573F0"/>
    <w:rsid w:val="00C57C26"/>
    <w:rsid w:val="00C57E12"/>
    <w:rsid w:val="00C60BD9"/>
    <w:rsid w:val="00C61E52"/>
    <w:rsid w:val="00C6387A"/>
    <w:rsid w:val="00C652BB"/>
    <w:rsid w:val="00C65965"/>
    <w:rsid w:val="00C67291"/>
    <w:rsid w:val="00C708B2"/>
    <w:rsid w:val="00C70EE6"/>
    <w:rsid w:val="00C726D1"/>
    <w:rsid w:val="00C7284C"/>
    <w:rsid w:val="00C7290E"/>
    <w:rsid w:val="00C73E71"/>
    <w:rsid w:val="00C74376"/>
    <w:rsid w:val="00C74E6E"/>
    <w:rsid w:val="00C75926"/>
    <w:rsid w:val="00C7759B"/>
    <w:rsid w:val="00C820AE"/>
    <w:rsid w:val="00C82B6C"/>
    <w:rsid w:val="00C82EDE"/>
    <w:rsid w:val="00C83D39"/>
    <w:rsid w:val="00C83DBB"/>
    <w:rsid w:val="00C83E85"/>
    <w:rsid w:val="00C846FA"/>
    <w:rsid w:val="00C85902"/>
    <w:rsid w:val="00C860D3"/>
    <w:rsid w:val="00C86D71"/>
    <w:rsid w:val="00C8705D"/>
    <w:rsid w:val="00C9064F"/>
    <w:rsid w:val="00C906CF"/>
    <w:rsid w:val="00C91D8E"/>
    <w:rsid w:val="00C92788"/>
    <w:rsid w:val="00C93B9A"/>
    <w:rsid w:val="00C9448A"/>
    <w:rsid w:val="00C94E0B"/>
    <w:rsid w:val="00C95BE6"/>
    <w:rsid w:val="00CA0406"/>
    <w:rsid w:val="00CA2105"/>
    <w:rsid w:val="00CA21D4"/>
    <w:rsid w:val="00CA5767"/>
    <w:rsid w:val="00CA5BDA"/>
    <w:rsid w:val="00CA6DA2"/>
    <w:rsid w:val="00CB09ED"/>
    <w:rsid w:val="00CB2593"/>
    <w:rsid w:val="00CB269E"/>
    <w:rsid w:val="00CB4447"/>
    <w:rsid w:val="00CB52C0"/>
    <w:rsid w:val="00CB591A"/>
    <w:rsid w:val="00CB5E75"/>
    <w:rsid w:val="00CB6865"/>
    <w:rsid w:val="00CC096F"/>
    <w:rsid w:val="00CC21D1"/>
    <w:rsid w:val="00CC3BAF"/>
    <w:rsid w:val="00CC4135"/>
    <w:rsid w:val="00CC4926"/>
    <w:rsid w:val="00CC54CC"/>
    <w:rsid w:val="00CC69D8"/>
    <w:rsid w:val="00CD100B"/>
    <w:rsid w:val="00CD3325"/>
    <w:rsid w:val="00CD3B3D"/>
    <w:rsid w:val="00CD4E7C"/>
    <w:rsid w:val="00CD50B8"/>
    <w:rsid w:val="00CD518D"/>
    <w:rsid w:val="00CD567A"/>
    <w:rsid w:val="00CD5A29"/>
    <w:rsid w:val="00CD66BC"/>
    <w:rsid w:val="00CE0270"/>
    <w:rsid w:val="00CE2631"/>
    <w:rsid w:val="00CE2981"/>
    <w:rsid w:val="00CE29D8"/>
    <w:rsid w:val="00CE34B6"/>
    <w:rsid w:val="00CE4EE6"/>
    <w:rsid w:val="00CE50DE"/>
    <w:rsid w:val="00CE5626"/>
    <w:rsid w:val="00CE6F63"/>
    <w:rsid w:val="00CE70CA"/>
    <w:rsid w:val="00CE7293"/>
    <w:rsid w:val="00CF1603"/>
    <w:rsid w:val="00CF1867"/>
    <w:rsid w:val="00CF1AE3"/>
    <w:rsid w:val="00CF254D"/>
    <w:rsid w:val="00CF3126"/>
    <w:rsid w:val="00CF4323"/>
    <w:rsid w:val="00CF5D43"/>
    <w:rsid w:val="00CF72B1"/>
    <w:rsid w:val="00CF7A56"/>
    <w:rsid w:val="00D00303"/>
    <w:rsid w:val="00D02558"/>
    <w:rsid w:val="00D029E2"/>
    <w:rsid w:val="00D04A45"/>
    <w:rsid w:val="00D0514E"/>
    <w:rsid w:val="00D0550D"/>
    <w:rsid w:val="00D07BC9"/>
    <w:rsid w:val="00D11262"/>
    <w:rsid w:val="00D114B5"/>
    <w:rsid w:val="00D11566"/>
    <w:rsid w:val="00D137A7"/>
    <w:rsid w:val="00D141CB"/>
    <w:rsid w:val="00D141DF"/>
    <w:rsid w:val="00D14AD5"/>
    <w:rsid w:val="00D16518"/>
    <w:rsid w:val="00D20985"/>
    <w:rsid w:val="00D22465"/>
    <w:rsid w:val="00D23B6C"/>
    <w:rsid w:val="00D23D0E"/>
    <w:rsid w:val="00D24099"/>
    <w:rsid w:val="00D25B60"/>
    <w:rsid w:val="00D26A47"/>
    <w:rsid w:val="00D27110"/>
    <w:rsid w:val="00D27AC0"/>
    <w:rsid w:val="00D31368"/>
    <w:rsid w:val="00D3323A"/>
    <w:rsid w:val="00D334CE"/>
    <w:rsid w:val="00D33D1A"/>
    <w:rsid w:val="00D34305"/>
    <w:rsid w:val="00D343B7"/>
    <w:rsid w:val="00D34687"/>
    <w:rsid w:val="00D352BD"/>
    <w:rsid w:val="00D3642A"/>
    <w:rsid w:val="00D37094"/>
    <w:rsid w:val="00D402D2"/>
    <w:rsid w:val="00D4129B"/>
    <w:rsid w:val="00D41C31"/>
    <w:rsid w:val="00D46861"/>
    <w:rsid w:val="00D470D4"/>
    <w:rsid w:val="00D55625"/>
    <w:rsid w:val="00D56A40"/>
    <w:rsid w:val="00D572B8"/>
    <w:rsid w:val="00D574F3"/>
    <w:rsid w:val="00D600B5"/>
    <w:rsid w:val="00D61070"/>
    <w:rsid w:val="00D61CFC"/>
    <w:rsid w:val="00D62620"/>
    <w:rsid w:val="00D630A9"/>
    <w:rsid w:val="00D64FE0"/>
    <w:rsid w:val="00D65513"/>
    <w:rsid w:val="00D65F52"/>
    <w:rsid w:val="00D660CB"/>
    <w:rsid w:val="00D66BC2"/>
    <w:rsid w:val="00D67BD8"/>
    <w:rsid w:val="00D67C08"/>
    <w:rsid w:val="00D714AB"/>
    <w:rsid w:val="00D720F2"/>
    <w:rsid w:val="00D74617"/>
    <w:rsid w:val="00D74D94"/>
    <w:rsid w:val="00D765DD"/>
    <w:rsid w:val="00D767E4"/>
    <w:rsid w:val="00D835D9"/>
    <w:rsid w:val="00D83BC6"/>
    <w:rsid w:val="00D83CB6"/>
    <w:rsid w:val="00D847D1"/>
    <w:rsid w:val="00D85201"/>
    <w:rsid w:val="00D90CA2"/>
    <w:rsid w:val="00D919BA"/>
    <w:rsid w:val="00D920BB"/>
    <w:rsid w:val="00D92589"/>
    <w:rsid w:val="00D944BD"/>
    <w:rsid w:val="00D94C31"/>
    <w:rsid w:val="00D979D0"/>
    <w:rsid w:val="00DA04FD"/>
    <w:rsid w:val="00DA1874"/>
    <w:rsid w:val="00DA5B0A"/>
    <w:rsid w:val="00DA7F0D"/>
    <w:rsid w:val="00DB052E"/>
    <w:rsid w:val="00DB0CE2"/>
    <w:rsid w:val="00DB5719"/>
    <w:rsid w:val="00DB58A0"/>
    <w:rsid w:val="00DB7E62"/>
    <w:rsid w:val="00DC0ACA"/>
    <w:rsid w:val="00DC1358"/>
    <w:rsid w:val="00DC1586"/>
    <w:rsid w:val="00DC232D"/>
    <w:rsid w:val="00DC2B55"/>
    <w:rsid w:val="00DC2E04"/>
    <w:rsid w:val="00DC3090"/>
    <w:rsid w:val="00DC599E"/>
    <w:rsid w:val="00DC5F52"/>
    <w:rsid w:val="00DC70D1"/>
    <w:rsid w:val="00DC7258"/>
    <w:rsid w:val="00DC7615"/>
    <w:rsid w:val="00DC77ED"/>
    <w:rsid w:val="00DD14EA"/>
    <w:rsid w:val="00DD16D7"/>
    <w:rsid w:val="00DD530B"/>
    <w:rsid w:val="00DD5C97"/>
    <w:rsid w:val="00DD65FC"/>
    <w:rsid w:val="00DD6727"/>
    <w:rsid w:val="00DD7E23"/>
    <w:rsid w:val="00DD7FF6"/>
    <w:rsid w:val="00DE1669"/>
    <w:rsid w:val="00DE173A"/>
    <w:rsid w:val="00DE187F"/>
    <w:rsid w:val="00DE20B0"/>
    <w:rsid w:val="00DE4DF5"/>
    <w:rsid w:val="00DE57EE"/>
    <w:rsid w:val="00DE5DFE"/>
    <w:rsid w:val="00DF3687"/>
    <w:rsid w:val="00DF490B"/>
    <w:rsid w:val="00DF5778"/>
    <w:rsid w:val="00DF59B9"/>
    <w:rsid w:val="00DF59E4"/>
    <w:rsid w:val="00DF653D"/>
    <w:rsid w:val="00DF69E2"/>
    <w:rsid w:val="00E01569"/>
    <w:rsid w:val="00E01FCC"/>
    <w:rsid w:val="00E02648"/>
    <w:rsid w:val="00E02CD8"/>
    <w:rsid w:val="00E05BF7"/>
    <w:rsid w:val="00E06B04"/>
    <w:rsid w:val="00E07C56"/>
    <w:rsid w:val="00E108F3"/>
    <w:rsid w:val="00E1168B"/>
    <w:rsid w:val="00E1221E"/>
    <w:rsid w:val="00E12769"/>
    <w:rsid w:val="00E13F18"/>
    <w:rsid w:val="00E13F1E"/>
    <w:rsid w:val="00E16E10"/>
    <w:rsid w:val="00E16EA4"/>
    <w:rsid w:val="00E17123"/>
    <w:rsid w:val="00E17338"/>
    <w:rsid w:val="00E20865"/>
    <w:rsid w:val="00E21459"/>
    <w:rsid w:val="00E2299B"/>
    <w:rsid w:val="00E22ABD"/>
    <w:rsid w:val="00E23E64"/>
    <w:rsid w:val="00E249CC"/>
    <w:rsid w:val="00E257ED"/>
    <w:rsid w:val="00E269F9"/>
    <w:rsid w:val="00E26FFC"/>
    <w:rsid w:val="00E30E3D"/>
    <w:rsid w:val="00E32F39"/>
    <w:rsid w:val="00E362C4"/>
    <w:rsid w:val="00E36484"/>
    <w:rsid w:val="00E3769A"/>
    <w:rsid w:val="00E401AC"/>
    <w:rsid w:val="00E41622"/>
    <w:rsid w:val="00E420C3"/>
    <w:rsid w:val="00E43610"/>
    <w:rsid w:val="00E4379E"/>
    <w:rsid w:val="00E43AA0"/>
    <w:rsid w:val="00E45C1C"/>
    <w:rsid w:val="00E46920"/>
    <w:rsid w:val="00E46F44"/>
    <w:rsid w:val="00E474FA"/>
    <w:rsid w:val="00E47E19"/>
    <w:rsid w:val="00E551F9"/>
    <w:rsid w:val="00E560EB"/>
    <w:rsid w:val="00E56793"/>
    <w:rsid w:val="00E56842"/>
    <w:rsid w:val="00E57111"/>
    <w:rsid w:val="00E57F41"/>
    <w:rsid w:val="00E6188D"/>
    <w:rsid w:val="00E62B8B"/>
    <w:rsid w:val="00E644BA"/>
    <w:rsid w:val="00E65B18"/>
    <w:rsid w:val="00E65D63"/>
    <w:rsid w:val="00E6751C"/>
    <w:rsid w:val="00E70511"/>
    <w:rsid w:val="00E70E4D"/>
    <w:rsid w:val="00E70E8C"/>
    <w:rsid w:val="00E719C3"/>
    <w:rsid w:val="00E71BC1"/>
    <w:rsid w:val="00E72174"/>
    <w:rsid w:val="00E74073"/>
    <w:rsid w:val="00E752A0"/>
    <w:rsid w:val="00E752FA"/>
    <w:rsid w:val="00E763DE"/>
    <w:rsid w:val="00E776FA"/>
    <w:rsid w:val="00E77DEE"/>
    <w:rsid w:val="00E82472"/>
    <w:rsid w:val="00E82BFC"/>
    <w:rsid w:val="00E8449A"/>
    <w:rsid w:val="00E86E59"/>
    <w:rsid w:val="00E92468"/>
    <w:rsid w:val="00E92ADD"/>
    <w:rsid w:val="00E953FA"/>
    <w:rsid w:val="00E95409"/>
    <w:rsid w:val="00E96D0A"/>
    <w:rsid w:val="00E97F4E"/>
    <w:rsid w:val="00EA17C0"/>
    <w:rsid w:val="00EA309B"/>
    <w:rsid w:val="00EA3626"/>
    <w:rsid w:val="00EA3679"/>
    <w:rsid w:val="00EA3F14"/>
    <w:rsid w:val="00EA4BF9"/>
    <w:rsid w:val="00EA4F72"/>
    <w:rsid w:val="00EA5085"/>
    <w:rsid w:val="00EA524D"/>
    <w:rsid w:val="00EB2DA7"/>
    <w:rsid w:val="00EB396B"/>
    <w:rsid w:val="00EB6407"/>
    <w:rsid w:val="00EB6F7D"/>
    <w:rsid w:val="00EC018E"/>
    <w:rsid w:val="00EC0813"/>
    <w:rsid w:val="00EC0FBB"/>
    <w:rsid w:val="00EC15B7"/>
    <w:rsid w:val="00EC180F"/>
    <w:rsid w:val="00EC18A7"/>
    <w:rsid w:val="00EC2DB7"/>
    <w:rsid w:val="00EC3915"/>
    <w:rsid w:val="00EC425F"/>
    <w:rsid w:val="00EC46D6"/>
    <w:rsid w:val="00EC5436"/>
    <w:rsid w:val="00EC5AF2"/>
    <w:rsid w:val="00EC6DAF"/>
    <w:rsid w:val="00EC7063"/>
    <w:rsid w:val="00EC7098"/>
    <w:rsid w:val="00EC7F81"/>
    <w:rsid w:val="00ED035E"/>
    <w:rsid w:val="00ED3A87"/>
    <w:rsid w:val="00ED5371"/>
    <w:rsid w:val="00ED5536"/>
    <w:rsid w:val="00ED585F"/>
    <w:rsid w:val="00ED62E0"/>
    <w:rsid w:val="00ED6AF2"/>
    <w:rsid w:val="00ED74F3"/>
    <w:rsid w:val="00ED76C5"/>
    <w:rsid w:val="00EE00C1"/>
    <w:rsid w:val="00EE0B6C"/>
    <w:rsid w:val="00EE4155"/>
    <w:rsid w:val="00EE5066"/>
    <w:rsid w:val="00EE5173"/>
    <w:rsid w:val="00EE78DE"/>
    <w:rsid w:val="00EF3ADE"/>
    <w:rsid w:val="00F00FBC"/>
    <w:rsid w:val="00F01248"/>
    <w:rsid w:val="00F0149F"/>
    <w:rsid w:val="00F01AC6"/>
    <w:rsid w:val="00F02B74"/>
    <w:rsid w:val="00F02EAC"/>
    <w:rsid w:val="00F0364C"/>
    <w:rsid w:val="00F04786"/>
    <w:rsid w:val="00F053DC"/>
    <w:rsid w:val="00F06F6C"/>
    <w:rsid w:val="00F073B4"/>
    <w:rsid w:val="00F111F1"/>
    <w:rsid w:val="00F11A81"/>
    <w:rsid w:val="00F11D2A"/>
    <w:rsid w:val="00F1323E"/>
    <w:rsid w:val="00F14C96"/>
    <w:rsid w:val="00F155EB"/>
    <w:rsid w:val="00F15A8C"/>
    <w:rsid w:val="00F20427"/>
    <w:rsid w:val="00F25EBB"/>
    <w:rsid w:val="00F267B5"/>
    <w:rsid w:val="00F314A4"/>
    <w:rsid w:val="00F31701"/>
    <w:rsid w:val="00F31A3A"/>
    <w:rsid w:val="00F32E5F"/>
    <w:rsid w:val="00F33165"/>
    <w:rsid w:val="00F35127"/>
    <w:rsid w:val="00F353B7"/>
    <w:rsid w:val="00F35B7F"/>
    <w:rsid w:val="00F35D47"/>
    <w:rsid w:val="00F376B2"/>
    <w:rsid w:val="00F42C52"/>
    <w:rsid w:val="00F42F43"/>
    <w:rsid w:val="00F464D2"/>
    <w:rsid w:val="00F46DF2"/>
    <w:rsid w:val="00F46E06"/>
    <w:rsid w:val="00F4754F"/>
    <w:rsid w:val="00F501F4"/>
    <w:rsid w:val="00F52126"/>
    <w:rsid w:val="00F52747"/>
    <w:rsid w:val="00F5315A"/>
    <w:rsid w:val="00F53BD7"/>
    <w:rsid w:val="00F54022"/>
    <w:rsid w:val="00F54771"/>
    <w:rsid w:val="00F5491F"/>
    <w:rsid w:val="00F559C8"/>
    <w:rsid w:val="00F563D0"/>
    <w:rsid w:val="00F56B1F"/>
    <w:rsid w:val="00F574C8"/>
    <w:rsid w:val="00F578C4"/>
    <w:rsid w:val="00F6150A"/>
    <w:rsid w:val="00F63D99"/>
    <w:rsid w:val="00F64552"/>
    <w:rsid w:val="00F65201"/>
    <w:rsid w:val="00F67AD4"/>
    <w:rsid w:val="00F71A9B"/>
    <w:rsid w:val="00F71DF9"/>
    <w:rsid w:val="00F739FC"/>
    <w:rsid w:val="00F73B30"/>
    <w:rsid w:val="00F74661"/>
    <w:rsid w:val="00F74F57"/>
    <w:rsid w:val="00F74FA7"/>
    <w:rsid w:val="00F75570"/>
    <w:rsid w:val="00F771C4"/>
    <w:rsid w:val="00F77C7B"/>
    <w:rsid w:val="00F81012"/>
    <w:rsid w:val="00F812F1"/>
    <w:rsid w:val="00F81E73"/>
    <w:rsid w:val="00F826CE"/>
    <w:rsid w:val="00F843F4"/>
    <w:rsid w:val="00F8483F"/>
    <w:rsid w:val="00F84B6E"/>
    <w:rsid w:val="00F8563F"/>
    <w:rsid w:val="00F8593F"/>
    <w:rsid w:val="00F8624C"/>
    <w:rsid w:val="00F904BF"/>
    <w:rsid w:val="00F90E9B"/>
    <w:rsid w:val="00F94C23"/>
    <w:rsid w:val="00F94C48"/>
    <w:rsid w:val="00F9552F"/>
    <w:rsid w:val="00F95D6C"/>
    <w:rsid w:val="00F9653C"/>
    <w:rsid w:val="00FA0905"/>
    <w:rsid w:val="00FA2D26"/>
    <w:rsid w:val="00FA3F68"/>
    <w:rsid w:val="00FA5568"/>
    <w:rsid w:val="00FA56D5"/>
    <w:rsid w:val="00FA745D"/>
    <w:rsid w:val="00FB0D21"/>
    <w:rsid w:val="00FB1273"/>
    <w:rsid w:val="00FB17E2"/>
    <w:rsid w:val="00FB2A35"/>
    <w:rsid w:val="00FB2BF1"/>
    <w:rsid w:val="00FB35BC"/>
    <w:rsid w:val="00FB3CDD"/>
    <w:rsid w:val="00FB3E74"/>
    <w:rsid w:val="00FB6BF3"/>
    <w:rsid w:val="00FB6DEE"/>
    <w:rsid w:val="00FC2035"/>
    <w:rsid w:val="00FC20EF"/>
    <w:rsid w:val="00FC270F"/>
    <w:rsid w:val="00FC2AC0"/>
    <w:rsid w:val="00FC2BDD"/>
    <w:rsid w:val="00FC3332"/>
    <w:rsid w:val="00FC486E"/>
    <w:rsid w:val="00FC4A92"/>
    <w:rsid w:val="00FC60A6"/>
    <w:rsid w:val="00FC7F2E"/>
    <w:rsid w:val="00FD0272"/>
    <w:rsid w:val="00FD0626"/>
    <w:rsid w:val="00FD09BA"/>
    <w:rsid w:val="00FD1604"/>
    <w:rsid w:val="00FD3286"/>
    <w:rsid w:val="00FD3D64"/>
    <w:rsid w:val="00FD457A"/>
    <w:rsid w:val="00FD520F"/>
    <w:rsid w:val="00FD52AA"/>
    <w:rsid w:val="00FD53DD"/>
    <w:rsid w:val="00FD7087"/>
    <w:rsid w:val="00FD7EAA"/>
    <w:rsid w:val="00FE1002"/>
    <w:rsid w:val="00FE17D1"/>
    <w:rsid w:val="00FE1D48"/>
    <w:rsid w:val="00FE1E80"/>
    <w:rsid w:val="00FE2947"/>
    <w:rsid w:val="00FE5D09"/>
    <w:rsid w:val="00FE72E8"/>
    <w:rsid w:val="00FF0F58"/>
    <w:rsid w:val="00FF1EB1"/>
    <w:rsid w:val="00FF28A1"/>
    <w:rsid w:val="00FF3DB4"/>
    <w:rsid w:val="00FF5813"/>
    <w:rsid w:val="00FF6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A1AC804"/>
  <w15:docId w15:val="{D42D0B3E-0F0C-4904-BE82-D689A1A45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Batang" w:hAnsi="Calibri" w:cs="Mangal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3F54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7E12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02B74"/>
    <w:pPr>
      <w:keepNext/>
      <w:keepLines/>
      <w:spacing w:before="200" w:after="0" w:line="259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C21D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C21D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67B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Heading6">
    <w:name w:val="heading 6"/>
    <w:basedOn w:val="Normal"/>
    <w:next w:val="Normal"/>
    <w:link w:val="Heading6Char"/>
    <w:unhideWhenUsed/>
    <w:qFormat/>
    <w:rsid w:val="00A07D7C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07D7C"/>
    <w:pPr>
      <w:keepNext/>
      <w:keepLines/>
      <w:spacing w:before="200" w:after="0" w:line="240" w:lineRule="auto"/>
      <w:ind w:left="547" w:hanging="547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57E12"/>
    <w:rPr>
      <w:rFonts w:ascii="Cambria" w:eastAsia="Times New Roman" w:hAnsi="Cambria" w:cs="Mangal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02B7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CC21D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CC21D1"/>
    <w:rPr>
      <w:rFonts w:asciiTheme="majorHAnsi" w:eastAsiaTheme="majorEastAsia" w:hAnsiTheme="majorHAnsi" w:cstheme="majorBidi"/>
      <w:i/>
      <w:iCs/>
      <w:color w:val="2E74B5" w:themeColor="accent1" w:themeShade="BF"/>
      <w:sz w:val="22"/>
      <w:szCs w:val="22"/>
      <w:lang w:val="en-US" w:eastAsia="en-US"/>
    </w:rPr>
  </w:style>
  <w:style w:type="character" w:customStyle="1" w:styleId="Heading5Char">
    <w:name w:val="Heading 5 Char"/>
    <w:link w:val="Heading5"/>
    <w:uiPriority w:val="9"/>
    <w:rsid w:val="002C167B"/>
    <w:rPr>
      <w:rFonts w:ascii="Cambria" w:eastAsia="Times New Roman" w:hAnsi="Cambria" w:cs="Mangal"/>
      <w:color w:val="243F60"/>
    </w:rPr>
  </w:style>
  <w:style w:type="table" w:styleId="TableGrid">
    <w:name w:val="Table Grid"/>
    <w:basedOn w:val="TableNormal"/>
    <w:uiPriority w:val="59"/>
    <w:rsid w:val="0082182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D4555"/>
  </w:style>
  <w:style w:type="paragraph" w:styleId="Footer">
    <w:name w:val="footer"/>
    <w:basedOn w:val="Normal"/>
    <w:link w:val="FooterChar"/>
    <w:uiPriority w:val="99"/>
    <w:unhideWhenUsed/>
    <w:rsid w:val="00BD4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555"/>
  </w:style>
  <w:style w:type="paragraph" w:styleId="BalloonText">
    <w:name w:val="Balloon Text"/>
    <w:basedOn w:val="Normal"/>
    <w:link w:val="BalloonTextChar"/>
    <w:uiPriority w:val="99"/>
    <w:unhideWhenUsed/>
    <w:rsid w:val="005478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54782E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rsid w:val="00271B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71B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71B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1B20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271B20"/>
    <w:rPr>
      <w:b/>
      <w:bCs/>
      <w:sz w:val="20"/>
      <w:szCs w:val="20"/>
    </w:rPr>
  </w:style>
  <w:style w:type="paragraph" w:styleId="ListBullet2">
    <w:name w:val="List Bullet 2"/>
    <w:basedOn w:val="Normal"/>
    <w:uiPriority w:val="99"/>
    <w:unhideWhenUsed/>
    <w:rsid w:val="00C57E12"/>
    <w:pPr>
      <w:numPr>
        <w:numId w:val="1"/>
      </w:numPr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C57E1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C57E12"/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C57E12"/>
    <w:pPr>
      <w:spacing w:after="20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C57E12"/>
  </w:style>
  <w:style w:type="character" w:styleId="Hyperlink">
    <w:name w:val="Hyperlink"/>
    <w:uiPriority w:val="99"/>
    <w:unhideWhenUsed/>
    <w:rsid w:val="00022ED4"/>
    <w:rPr>
      <w:color w:val="0000FF"/>
      <w:u w:val="single"/>
    </w:rPr>
  </w:style>
  <w:style w:type="character" w:styleId="FollowedHyperlink">
    <w:name w:val="FollowedHyperlink"/>
    <w:uiPriority w:val="99"/>
    <w:unhideWhenUsed/>
    <w:rsid w:val="00022ED4"/>
    <w:rPr>
      <w:color w:val="800080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FB3CDD"/>
    <w:pPr>
      <w:spacing w:after="0" w:line="240" w:lineRule="auto"/>
      <w:ind w:left="720" w:hanging="547"/>
      <w:contextualSpacing/>
      <w:jc w:val="both"/>
    </w:pPr>
  </w:style>
  <w:style w:type="paragraph" w:customStyle="1" w:styleId="Normal1">
    <w:name w:val="Normal1"/>
    <w:rsid w:val="00FB3CDD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C167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C167B"/>
  </w:style>
  <w:style w:type="paragraph" w:styleId="NormalWeb">
    <w:name w:val="Normal (Web)"/>
    <w:basedOn w:val="Normal"/>
    <w:uiPriority w:val="99"/>
    <w:unhideWhenUsed/>
    <w:rsid w:val="000059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0596E"/>
    <w:rPr>
      <w:i/>
      <w:iCs/>
    </w:rPr>
  </w:style>
  <w:style w:type="character" w:styleId="Strong">
    <w:name w:val="Strong"/>
    <w:basedOn w:val="DefaultParagraphFont"/>
    <w:uiPriority w:val="22"/>
    <w:qFormat/>
    <w:rsid w:val="0000596E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C21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C21D1"/>
    <w:rPr>
      <w:rFonts w:ascii="Courier New" w:eastAsia="Times New Roman" w:hAnsi="Courier New" w:cs="Courier New"/>
      <w:lang w:val="en-US" w:eastAsia="en-US"/>
    </w:rPr>
  </w:style>
  <w:style w:type="paragraph" w:customStyle="1" w:styleId="tab">
    <w:name w:val="tab"/>
    <w:basedOn w:val="Normal"/>
    <w:rsid w:val="00CC21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table" w:customStyle="1" w:styleId="TableGrid1">
    <w:name w:val="Table Grid1"/>
    <w:basedOn w:val="TableNormal"/>
    <w:next w:val="TableGrid"/>
    <w:uiPriority w:val="59"/>
    <w:rsid w:val="006E3557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rsid w:val="00A07D7C"/>
    <w:rPr>
      <w:rFonts w:ascii="Cambria" w:eastAsia="Times New Roman" w:hAnsi="Cambria" w:cs="Times New Roman"/>
      <w:i/>
      <w:iCs/>
      <w:color w:val="243F6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07D7C"/>
    <w:rPr>
      <w:rFonts w:ascii="Cambria" w:eastAsia="Times New Roman" w:hAnsi="Cambria" w:cs="Times New Roman"/>
      <w:color w:val="404040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"/>
    <w:rsid w:val="00A07D7C"/>
    <w:rPr>
      <w:rFonts w:ascii="Cambria" w:eastAsia="Times New Roman" w:hAnsi="Cambria" w:cs="Times New Roman"/>
      <w:i/>
      <w:iCs/>
      <w:color w:val="404040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A07D7C"/>
  </w:style>
  <w:style w:type="table" w:customStyle="1" w:styleId="TableGrid2">
    <w:name w:val="Table Grid2"/>
    <w:basedOn w:val="TableNormal"/>
    <w:next w:val="TableGrid"/>
    <w:uiPriority w:val="59"/>
    <w:rsid w:val="00A07D7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uiPriority w:val="99"/>
    <w:rsid w:val="00A07D7C"/>
    <w:rPr>
      <w:color w:val="808080"/>
    </w:rPr>
  </w:style>
  <w:style w:type="paragraph" w:styleId="EndnoteText">
    <w:name w:val="endnote text"/>
    <w:basedOn w:val="Normal"/>
    <w:link w:val="EndnoteTextChar"/>
    <w:uiPriority w:val="99"/>
    <w:unhideWhenUsed/>
    <w:rsid w:val="00A07D7C"/>
    <w:pPr>
      <w:spacing w:after="0" w:line="240" w:lineRule="auto"/>
    </w:pPr>
    <w:rPr>
      <w:rFonts w:cs="Times New Roman"/>
      <w:sz w:val="20"/>
      <w:szCs w:val="20"/>
      <w:lang w:val="x-none" w:eastAsia="x-none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07D7C"/>
    <w:rPr>
      <w:rFonts w:cs="Times New Roman"/>
      <w:lang w:val="x-none" w:eastAsia="x-none"/>
    </w:rPr>
  </w:style>
  <w:style w:type="character" w:styleId="EndnoteReference">
    <w:name w:val="endnote reference"/>
    <w:uiPriority w:val="99"/>
    <w:unhideWhenUsed/>
    <w:rsid w:val="00A07D7C"/>
    <w:rPr>
      <w:vertAlign w:val="superscript"/>
    </w:rPr>
  </w:style>
  <w:style w:type="character" w:customStyle="1" w:styleId="HTMLPreformattedChar1">
    <w:name w:val="HTML Preformatted Char1"/>
    <w:basedOn w:val="DefaultParagraphFont"/>
    <w:uiPriority w:val="99"/>
    <w:rsid w:val="00A07D7C"/>
    <w:rPr>
      <w:rFonts w:ascii="Consolas" w:hAnsi="Consolas"/>
      <w:lang w:eastAsia="en-US"/>
    </w:rPr>
  </w:style>
  <w:style w:type="paragraph" w:styleId="ListBullet">
    <w:name w:val="List Bullet"/>
    <w:basedOn w:val="Normal"/>
    <w:uiPriority w:val="99"/>
    <w:unhideWhenUsed/>
    <w:rsid w:val="00A07D7C"/>
    <w:pPr>
      <w:numPr>
        <w:numId w:val="2"/>
      </w:numPr>
      <w:contextualSpacing/>
    </w:pPr>
  </w:style>
  <w:style w:type="paragraph" w:styleId="Title">
    <w:name w:val="Title"/>
    <w:basedOn w:val="Normal"/>
    <w:next w:val="Normal"/>
    <w:link w:val="TitleChar"/>
    <w:qFormat/>
    <w:rsid w:val="00A07D7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07D7C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A07D7C"/>
    <w:pPr>
      <w:ind w:left="547" w:hanging="547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A07D7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definition-inner-item">
    <w:name w:val="definition-inner-item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def-head">
    <w:name w:val="def-head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customStyle="1" w:styleId="accord-basic">
    <w:name w:val="accord-basic"/>
    <w:basedOn w:val="Normal"/>
    <w:rsid w:val="00A07D7C"/>
    <w:pPr>
      <w:spacing w:before="100" w:beforeAutospacing="1" w:after="100" w:afterAutospacing="1" w:line="22" w:lineRule="atLeast"/>
      <w:ind w:left="432" w:hanging="432"/>
      <w:jc w:val="both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customStyle="1" w:styleId="MTDisplayEquationChar">
    <w:name w:val="MTDisplayEquation Char"/>
    <w:link w:val="MTDisplayEquation"/>
    <w:locked/>
    <w:rsid w:val="00A07D7C"/>
    <w:rPr>
      <w:rFonts w:ascii="DevLys 010" w:eastAsia="MS Mincho" w:hAnsi="DevLys 01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07D7C"/>
    <w:pPr>
      <w:tabs>
        <w:tab w:val="center" w:pos="2520"/>
        <w:tab w:val="right" w:pos="4320"/>
      </w:tabs>
      <w:spacing w:before="120" w:after="60" w:line="360" w:lineRule="auto"/>
      <w:ind w:left="432" w:hanging="432"/>
      <w:contextualSpacing/>
      <w:jc w:val="both"/>
    </w:pPr>
    <w:rPr>
      <w:rFonts w:ascii="DevLys 010" w:eastAsia="MS Mincho" w:hAnsi="DevLys 010"/>
      <w:sz w:val="24"/>
      <w:szCs w:val="20"/>
      <w:lang w:val="en-IN" w:eastAsia="en-IN"/>
    </w:rPr>
  </w:style>
  <w:style w:type="paragraph" w:customStyle="1" w:styleId="TableParagraph">
    <w:name w:val="Table Paragraph"/>
    <w:basedOn w:val="Normal"/>
    <w:uiPriority w:val="1"/>
    <w:qFormat/>
    <w:rsid w:val="00A07D7C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val="en-IN" w:eastAsia="en-IN"/>
    </w:rPr>
  </w:style>
  <w:style w:type="paragraph" w:customStyle="1" w:styleId="Normal2">
    <w:name w:val="Normal2"/>
    <w:uiPriority w:val="99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nowrap">
    <w:name w:val="nowrap"/>
    <w:basedOn w:val="DefaultParagraphFont"/>
    <w:rsid w:val="00A07D7C"/>
  </w:style>
  <w:style w:type="character" w:customStyle="1" w:styleId="apple-converted-space">
    <w:name w:val="apple-converted-space"/>
    <w:basedOn w:val="DefaultParagraphFont"/>
    <w:rsid w:val="00A07D7C"/>
  </w:style>
  <w:style w:type="character" w:customStyle="1" w:styleId="toctoggle">
    <w:name w:val="toctoggle"/>
    <w:basedOn w:val="DefaultParagraphFont"/>
    <w:rsid w:val="00A07D7C"/>
  </w:style>
  <w:style w:type="character" w:customStyle="1" w:styleId="tocnumber">
    <w:name w:val="tocnumber"/>
    <w:basedOn w:val="DefaultParagraphFont"/>
    <w:rsid w:val="00A07D7C"/>
  </w:style>
  <w:style w:type="character" w:customStyle="1" w:styleId="toctext">
    <w:name w:val="toctext"/>
    <w:basedOn w:val="DefaultParagraphFont"/>
    <w:rsid w:val="00A07D7C"/>
  </w:style>
  <w:style w:type="character" w:customStyle="1" w:styleId="mw-headline">
    <w:name w:val="mw-headline"/>
    <w:basedOn w:val="DefaultParagraphFont"/>
    <w:rsid w:val="00A07D7C"/>
  </w:style>
  <w:style w:type="character" w:customStyle="1" w:styleId="mw-editsection">
    <w:name w:val="mw-editsection"/>
    <w:basedOn w:val="DefaultParagraphFont"/>
    <w:rsid w:val="00A07D7C"/>
  </w:style>
  <w:style w:type="character" w:customStyle="1" w:styleId="mw-editsection-bracket">
    <w:name w:val="mw-editsection-bracket"/>
    <w:basedOn w:val="DefaultParagraphFont"/>
    <w:rsid w:val="00A07D7C"/>
  </w:style>
  <w:style w:type="character" w:customStyle="1" w:styleId="lrdctmorebtn">
    <w:name w:val="lr_dct_more_btn"/>
    <w:basedOn w:val="DefaultParagraphFont"/>
    <w:rsid w:val="00A07D7C"/>
  </w:style>
  <w:style w:type="character" w:customStyle="1" w:styleId="lrdctlblblk">
    <w:name w:val="lr_dct_lbl_blk"/>
    <w:basedOn w:val="DefaultParagraphFont"/>
    <w:rsid w:val="00A07D7C"/>
  </w:style>
  <w:style w:type="character" w:customStyle="1" w:styleId="text">
    <w:name w:val="text"/>
    <w:basedOn w:val="DefaultParagraphFont"/>
    <w:rsid w:val="00A07D7C"/>
  </w:style>
  <w:style w:type="character" w:customStyle="1" w:styleId="star">
    <w:name w:val="star"/>
    <w:basedOn w:val="DefaultParagraphFont"/>
    <w:rsid w:val="00A07D7C"/>
  </w:style>
  <w:style w:type="character" w:customStyle="1" w:styleId="intro-colon">
    <w:name w:val="intro-colon"/>
    <w:basedOn w:val="DefaultParagraphFont"/>
    <w:rsid w:val="00A07D7C"/>
  </w:style>
  <w:style w:type="character" w:customStyle="1" w:styleId="vksh">
    <w:name w:val="vk_sh"/>
    <w:basedOn w:val="DefaultParagraphFont"/>
    <w:rsid w:val="00A07D7C"/>
  </w:style>
  <w:style w:type="character" w:customStyle="1" w:styleId="lrdcttrnsselcnt">
    <w:name w:val="lr_dct_trns_sel_cnt"/>
    <w:basedOn w:val="DefaultParagraphFont"/>
    <w:rsid w:val="00A07D7C"/>
  </w:style>
  <w:style w:type="character" w:customStyle="1" w:styleId="sensenum">
    <w:name w:val="sensenum"/>
    <w:basedOn w:val="DefaultParagraphFont"/>
    <w:rsid w:val="00A07D7C"/>
  </w:style>
  <w:style w:type="character" w:customStyle="1" w:styleId="lrdctph">
    <w:name w:val="lr_dct_ph"/>
    <w:basedOn w:val="DefaultParagraphFont"/>
    <w:rsid w:val="00A07D7C"/>
  </w:style>
  <w:style w:type="character" w:customStyle="1" w:styleId="lrdctspkr">
    <w:name w:val="lr_dct_spkr"/>
    <w:basedOn w:val="DefaultParagraphFont"/>
    <w:rsid w:val="00A07D7C"/>
  </w:style>
  <w:style w:type="character" w:customStyle="1" w:styleId="lrdctlblinl">
    <w:name w:val="lr_dct_lbl_inl"/>
    <w:basedOn w:val="DefaultParagraphFont"/>
    <w:rsid w:val="00A07D7C"/>
  </w:style>
  <w:style w:type="character" w:customStyle="1" w:styleId="standard-anchor">
    <w:name w:val="standard-anchor"/>
    <w:basedOn w:val="DefaultParagraphFont"/>
    <w:rsid w:val="00A07D7C"/>
  </w:style>
  <w:style w:type="character" w:customStyle="1" w:styleId="little-gems-headline">
    <w:name w:val="little-gems-headline"/>
    <w:basedOn w:val="DefaultParagraphFont"/>
    <w:rsid w:val="00A07D7C"/>
  </w:style>
  <w:style w:type="character" w:customStyle="1" w:styleId="ssens">
    <w:name w:val="ssens"/>
    <w:basedOn w:val="DefaultParagraphFont"/>
    <w:rsid w:val="00A07D7C"/>
  </w:style>
  <w:style w:type="character" w:customStyle="1" w:styleId="syn-block">
    <w:name w:val="syn-block"/>
    <w:basedOn w:val="DefaultParagraphFont"/>
    <w:rsid w:val="00A07D7C"/>
  </w:style>
  <w:style w:type="character" w:customStyle="1" w:styleId="rel-block">
    <w:name w:val="rel-block"/>
    <w:basedOn w:val="DefaultParagraphFont"/>
    <w:rsid w:val="00A07D7C"/>
  </w:style>
  <w:style w:type="character" w:customStyle="1" w:styleId="near-block">
    <w:name w:val="near-block"/>
    <w:basedOn w:val="DefaultParagraphFont"/>
    <w:rsid w:val="00A07D7C"/>
  </w:style>
  <w:style w:type="character" w:customStyle="1" w:styleId="ant-block">
    <w:name w:val="ant-block"/>
    <w:basedOn w:val="DefaultParagraphFont"/>
    <w:rsid w:val="00A07D7C"/>
  </w:style>
  <w:style w:type="character" w:customStyle="1" w:styleId="definition">
    <w:name w:val="definition"/>
    <w:basedOn w:val="DefaultParagraphFont"/>
    <w:rsid w:val="00A07D7C"/>
  </w:style>
  <w:style w:type="character" w:customStyle="1" w:styleId="eg">
    <w:name w:val="eg"/>
    <w:basedOn w:val="DefaultParagraphFont"/>
    <w:rsid w:val="00A07D7C"/>
  </w:style>
  <w:style w:type="character" w:customStyle="1" w:styleId="b">
    <w:name w:val="b"/>
    <w:basedOn w:val="DefaultParagraphFont"/>
    <w:rsid w:val="00A07D7C"/>
  </w:style>
  <w:style w:type="character" w:customStyle="1" w:styleId="base">
    <w:name w:val="base"/>
    <w:basedOn w:val="DefaultParagraphFont"/>
    <w:rsid w:val="00A07D7C"/>
  </w:style>
  <w:style w:type="character" w:customStyle="1" w:styleId="pos">
    <w:name w:val="pos"/>
    <w:basedOn w:val="DefaultParagraphFont"/>
    <w:rsid w:val="00A07D7C"/>
  </w:style>
  <w:style w:type="character" w:customStyle="1" w:styleId="homsubsec">
    <w:name w:val="hom_subsec"/>
    <w:basedOn w:val="DefaultParagraphFont"/>
    <w:rsid w:val="00A07D7C"/>
  </w:style>
  <w:style w:type="character" w:customStyle="1" w:styleId="synonym">
    <w:name w:val="synonym"/>
    <w:basedOn w:val="DefaultParagraphFont"/>
    <w:rsid w:val="00A07D7C"/>
  </w:style>
  <w:style w:type="character" w:customStyle="1" w:styleId="lbl">
    <w:name w:val="lbl"/>
    <w:basedOn w:val="DefaultParagraphFont"/>
    <w:rsid w:val="00A07D7C"/>
  </w:style>
  <w:style w:type="paragraph" w:styleId="Caption">
    <w:name w:val="caption"/>
    <w:basedOn w:val="Normal"/>
    <w:next w:val="Normal"/>
    <w:uiPriority w:val="35"/>
    <w:unhideWhenUsed/>
    <w:qFormat/>
    <w:rsid w:val="00A07D7C"/>
    <w:pPr>
      <w:spacing w:line="240" w:lineRule="auto"/>
    </w:pPr>
    <w:rPr>
      <w:rFonts w:cs="Times New Roman"/>
      <w:b/>
      <w:bCs/>
      <w:color w:val="4F81BD"/>
      <w:sz w:val="18"/>
      <w:szCs w:val="18"/>
    </w:rPr>
  </w:style>
  <w:style w:type="paragraph" w:customStyle="1" w:styleId="msonormal0">
    <w:name w:val="msonormal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kewidgetwrapper">
    <w:name w:val="cke_widget_wrapper"/>
    <w:rsid w:val="00A07D7C"/>
  </w:style>
  <w:style w:type="character" w:customStyle="1" w:styleId="ckereset">
    <w:name w:val="cke_reset"/>
    <w:rsid w:val="00A07D7C"/>
  </w:style>
  <w:style w:type="character" w:customStyle="1" w:styleId="ckeimageresizer">
    <w:name w:val="cke_image_resizer"/>
    <w:rsid w:val="00A07D7C"/>
  </w:style>
  <w:style w:type="character" w:customStyle="1" w:styleId="fontstyle01">
    <w:name w:val="fontstyle01"/>
    <w:rsid w:val="00A07D7C"/>
    <w:rPr>
      <w:rFonts w:ascii="NotoSans-Bold" w:hAnsi="NotoSans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rsid w:val="00A07D7C"/>
    <w:rPr>
      <w:rFonts w:ascii="TimesNewRomanPSMT" w:hAnsi="TimesNewRomanPSMT" w:hint="default"/>
      <w:b w:val="0"/>
      <w:bCs w:val="0"/>
      <w:i w:val="0"/>
      <w:iCs w:val="0"/>
      <w:color w:val="000000"/>
      <w:sz w:val="10"/>
      <w:szCs w:val="10"/>
    </w:rPr>
  </w:style>
  <w:style w:type="paragraph" w:customStyle="1" w:styleId="Normal3">
    <w:name w:val="Normal3"/>
    <w:rsid w:val="00A07D7C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p">
    <w:name w:val="p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has-normal-font-size">
    <w:name w:val="has-normal-font-size"/>
    <w:basedOn w:val="Normal"/>
    <w:rsid w:val="00A07D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styleId="NoSpacing">
    <w:name w:val="No Spacing"/>
    <w:link w:val="NoSpacingChar"/>
    <w:uiPriority w:val="1"/>
    <w:qFormat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F4AD8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table" w:customStyle="1" w:styleId="TableGrid16">
    <w:name w:val="Table Grid16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">
    <w:name w:val="Table Grid25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">
    <w:name w:val="Table Grid18"/>
    <w:basedOn w:val="TableNormal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mmentSubjectChar1">
    <w:name w:val="Comment Subject Char1"/>
    <w:uiPriority w:val="99"/>
    <w:rsid w:val="005F4AD8"/>
    <w:rPr>
      <w:rFonts w:ascii="Calibri" w:eastAsia="MS Mincho" w:hAnsi="Calibri" w:cs="Times New Roman"/>
      <w:b/>
      <w:bCs/>
      <w:sz w:val="20"/>
      <w:szCs w:val="20"/>
    </w:rPr>
  </w:style>
  <w:style w:type="paragraph" w:customStyle="1" w:styleId="1">
    <w:name w:val="1"/>
    <w:rsid w:val="005F4AD8"/>
    <w:pPr>
      <w:tabs>
        <w:tab w:val="left" w:pos="450"/>
        <w:tab w:val="left" w:pos="1429"/>
        <w:tab w:val="left" w:pos="2408"/>
        <w:tab w:val="left" w:pos="3387"/>
        <w:tab w:val="left" w:pos="4366"/>
      </w:tabs>
      <w:autoSpaceDE w:val="0"/>
      <w:autoSpaceDN w:val="0"/>
      <w:adjustRightInd w:val="0"/>
      <w:spacing w:line="288" w:lineRule="atLeast"/>
      <w:ind w:left="450" w:hanging="450"/>
      <w:jc w:val="both"/>
    </w:pPr>
    <w:rPr>
      <w:rFonts w:ascii="Times New Roman" w:eastAsia="Times New Roman" w:hAnsi="Times New Roman" w:cs="Times New Roman"/>
      <w:color w:val="000000"/>
      <w:lang w:val="en-US" w:eastAsia="en-US"/>
    </w:rPr>
  </w:style>
  <w:style w:type="paragraph" w:customStyle="1" w:styleId="Normal4">
    <w:name w:val="Normal4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styleId="List2">
    <w:name w:val="List 2"/>
    <w:basedOn w:val="Normal"/>
    <w:uiPriority w:val="99"/>
    <w:unhideWhenUsed/>
    <w:rsid w:val="005F4AD8"/>
    <w:pPr>
      <w:spacing w:after="0" w:line="240" w:lineRule="auto"/>
      <w:ind w:left="720" w:hanging="360"/>
      <w:contextualSpacing/>
      <w:jc w:val="both"/>
    </w:pPr>
  </w:style>
  <w:style w:type="paragraph" w:customStyle="1" w:styleId="Default">
    <w:name w:val="Default"/>
    <w:rsid w:val="005F4AD8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US" w:eastAsia="en-US"/>
    </w:rPr>
  </w:style>
  <w:style w:type="paragraph" w:customStyle="1" w:styleId="Normal43">
    <w:name w:val="Normal43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3">
    <w:name w:val="Table Grid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8">
    <w:name w:val="Table Grid278"/>
    <w:basedOn w:val="TableNormal"/>
    <w:next w:val="TableGrid"/>
    <w:uiPriority w:val="39"/>
    <w:rsid w:val="005F4AD8"/>
    <w:rPr>
      <w:rFonts w:asciiTheme="minorHAnsi" w:eastAsiaTheme="minorHAnsi" w:hAnsiTheme="minorHAnsi" w:cstheme="minorBidi"/>
      <w:sz w:val="22"/>
      <w:lang w:eastAsia="en-US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">
    <w:name w:val="List"/>
    <w:basedOn w:val="Normal"/>
    <w:uiPriority w:val="99"/>
    <w:unhideWhenUsed/>
    <w:rsid w:val="005F4AD8"/>
    <w:pPr>
      <w:ind w:left="283" w:hanging="283"/>
      <w:contextualSpacing/>
    </w:pPr>
  </w:style>
  <w:style w:type="paragraph" w:styleId="List3">
    <w:name w:val="List 3"/>
    <w:basedOn w:val="Normal"/>
    <w:uiPriority w:val="99"/>
    <w:unhideWhenUsed/>
    <w:rsid w:val="005F4AD8"/>
    <w:pPr>
      <w:ind w:left="849" w:hanging="283"/>
      <w:contextualSpacing/>
    </w:pPr>
  </w:style>
  <w:style w:type="paragraph" w:styleId="Closing">
    <w:name w:val="Closing"/>
    <w:basedOn w:val="Normal"/>
    <w:link w:val="Closing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ClosingChar">
    <w:name w:val="Closing Char"/>
    <w:basedOn w:val="DefaultParagraphFont"/>
    <w:link w:val="Closing"/>
    <w:uiPriority w:val="99"/>
    <w:rsid w:val="005F4AD8"/>
    <w:rPr>
      <w:lang w:val="en-US" w:eastAsia="en-US" w:bidi="hi-IN"/>
    </w:rPr>
  </w:style>
  <w:style w:type="paragraph" w:styleId="Signature">
    <w:name w:val="Signature"/>
    <w:basedOn w:val="Normal"/>
    <w:link w:val="SignatureChar"/>
    <w:uiPriority w:val="99"/>
    <w:unhideWhenUsed/>
    <w:rsid w:val="005F4AD8"/>
    <w:pPr>
      <w:spacing w:after="0" w:line="240" w:lineRule="auto"/>
      <w:ind w:left="4252"/>
    </w:pPr>
    <w:rPr>
      <w:sz w:val="20"/>
      <w:szCs w:val="20"/>
      <w:lang w:bidi="hi-IN"/>
    </w:rPr>
  </w:style>
  <w:style w:type="character" w:customStyle="1" w:styleId="SignatureChar">
    <w:name w:val="Signature Char"/>
    <w:basedOn w:val="DefaultParagraphFont"/>
    <w:link w:val="Signature"/>
    <w:uiPriority w:val="99"/>
    <w:rsid w:val="005F4AD8"/>
    <w:rPr>
      <w:lang w:val="en-US" w:eastAsia="en-US" w:bidi="hi-IN"/>
    </w:rPr>
  </w:style>
  <w:style w:type="paragraph" w:customStyle="1" w:styleId="SignatureJobTitle">
    <w:name w:val="Signature Job Title"/>
    <w:basedOn w:val="Signature"/>
    <w:rsid w:val="005F4AD8"/>
  </w:style>
  <w:style w:type="paragraph" w:customStyle="1" w:styleId="SignatureCompany">
    <w:name w:val="Signature Company"/>
    <w:basedOn w:val="Signature"/>
    <w:rsid w:val="005F4AD8"/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F4AD8"/>
    <w:pPr>
      <w:spacing w:after="200"/>
      <w:ind w:firstLine="360"/>
    </w:pPr>
    <w:rPr>
      <w:sz w:val="20"/>
      <w:szCs w:val="20"/>
      <w:lang w:bidi="hi-I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F4AD8"/>
    <w:rPr>
      <w:lang w:val="en-US" w:eastAsia="en-US" w:bidi="hi-IN"/>
    </w:rPr>
  </w:style>
  <w:style w:type="paragraph" w:customStyle="1" w:styleId="Picture">
    <w:name w:val="Picture"/>
    <w:basedOn w:val="Normal"/>
    <w:rsid w:val="005F4AD8"/>
  </w:style>
  <w:style w:type="table" w:customStyle="1" w:styleId="TableGridLight1">
    <w:name w:val="Table Grid Light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F4AD8"/>
    <w:pPr>
      <w:spacing w:after="0" w:line="240" w:lineRule="auto"/>
      <w:ind w:left="432" w:hanging="432"/>
      <w:jc w:val="both"/>
    </w:pPr>
    <w:rPr>
      <w:rFonts w:cs="Times New Roman"/>
      <w:sz w:val="20"/>
      <w:szCs w:val="20"/>
      <w:lang w:val="en-I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F4AD8"/>
    <w:rPr>
      <w:rFonts w:cs="Times New Roman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5F4AD8"/>
    <w:rPr>
      <w:vertAlign w:val="superscript"/>
    </w:rPr>
  </w:style>
  <w:style w:type="paragraph" w:styleId="BodyText2">
    <w:name w:val="Body Text 2"/>
    <w:basedOn w:val="Normal"/>
    <w:link w:val="BodyText2Char"/>
    <w:uiPriority w:val="99"/>
    <w:unhideWhenUsed/>
    <w:rsid w:val="005F4AD8"/>
    <w:pPr>
      <w:spacing w:after="120" w:line="480" w:lineRule="auto"/>
      <w:ind w:left="547" w:hanging="547"/>
      <w:jc w:val="both"/>
    </w:pPr>
  </w:style>
  <w:style w:type="character" w:customStyle="1" w:styleId="BodyText2Char">
    <w:name w:val="Body Text 2 Char"/>
    <w:basedOn w:val="DefaultParagraphFont"/>
    <w:link w:val="BodyText2"/>
    <w:uiPriority w:val="99"/>
    <w:rsid w:val="005F4AD8"/>
    <w:rPr>
      <w:sz w:val="22"/>
      <w:szCs w:val="22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5F4AD8"/>
    <w:pPr>
      <w:spacing w:after="120" w:line="480" w:lineRule="auto"/>
      <w:ind w:left="360" w:hanging="547"/>
      <w:jc w:val="both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5F4AD8"/>
    <w:rPr>
      <w:sz w:val="22"/>
      <w:szCs w:val="22"/>
      <w:lang w:val="en-US" w:eastAsia="en-US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5F4AD8"/>
    <w:pPr>
      <w:spacing w:after="120" w:line="240" w:lineRule="auto"/>
      <w:ind w:left="360" w:hanging="547"/>
      <w:jc w:val="both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5F4AD8"/>
    <w:rPr>
      <w:sz w:val="16"/>
      <w:szCs w:val="16"/>
      <w:lang w:val="en-US" w:eastAsia="en-US"/>
    </w:rPr>
  </w:style>
  <w:style w:type="paragraph" w:styleId="BlockText">
    <w:name w:val="Block Text"/>
    <w:basedOn w:val="Normal"/>
    <w:uiPriority w:val="99"/>
    <w:unhideWhenUsed/>
    <w:rsid w:val="005F4AD8"/>
    <w:pPr>
      <w:tabs>
        <w:tab w:val="left" w:pos="540"/>
        <w:tab w:val="left" w:pos="900"/>
        <w:tab w:val="left" w:pos="4678"/>
      </w:tabs>
      <w:spacing w:after="0" w:line="240" w:lineRule="auto"/>
      <w:ind w:left="540" w:right="59" w:hanging="540"/>
      <w:jc w:val="both"/>
    </w:pPr>
    <w:rPr>
      <w:rFonts w:ascii="Noto Sans" w:eastAsia="Times New Roman" w:hAnsi="Noto Sans" w:cs="Noto Sans"/>
      <w:bCs/>
    </w:rPr>
  </w:style>
  <w:style w:type="table" w:customStyle="1" w:styleId="TableGrid279">
    <w:name w:val="Table Grid27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">
    <w:name w:val="Table Grid1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21">
    <w:name w:val="Normal21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81">
    <w:name w:val="Table Grid8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">
    <w:name w:val="Table Grid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">
    <w:name w:val="Table Grid3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">
    <w:name w:val="Table Grid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">
    <w:name w:val="Table Grid Light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">
    <w:name w:val="Table Grid Light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">
    <w:name w:val="Table Grid5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">
    <w:name w:val="Table Grid6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">
    <w:name w:val="Table Grid7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">
    <w:name w:val="Table Grid12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">
    <w:name w:val="Table Grid8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">
    <w:name w:val="Table Grid9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">
    <w:name w:val="Table Grid1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">
    <w:name w:val="Table Grid13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">
    <w:name w:val="Table Grid8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">
    <w:name w:val="Normal5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7">
    <w:name w:val="Table Grid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">
    <w:name w:val="Table Grid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">
    <w:name w:val="Table Grid2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">
    <w:name w:val="Table Grid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41">
    <w:name w:val="Normal4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6">
    <w:name w:val="Normal6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7">
    <w:name w:val="Normal7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8">
    <w:name w:val="Normal8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9">
    <w:name w:val="Normal9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22">
    <w:name w:val="Table Grid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">
    <w:name w:val="Table Grid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">
    <w:name w:val="Table Grid2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">
    <w:name w:val="Table Grid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">
    <w:name w:val="Table Grid32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">
    <w:name w:val="Table Grid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">
    <w:name w:val="Table Grid52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">
    <w:name w:val="Table Grid132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">
    <w:name w:val="Table Grid1111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">
    <w:name w:val="Table Grid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">
    <w:name w:val="Table Grid12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Revision">
    <w:name w:val="Revision"/>
    <w:hidden/>
    <w:uiPriority w:val="99"/>
    <w:semiHidden/>
    <w:rsid w:val="005F4AD8"/>
    <w:rPr>
      <w:rFonts w:cs="Times New Roman"/>
      <w:sz w:val="22"/>
      <w:szCs w:val="22"/>
      <w:lang w:eastAsia="en-US"/>
    </w:rPr>
  </w:style>
  <w:style w:type="table" w:customStyle="1" w:styleId="TableGrid40">
    <w:name w:val="Table Grid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">
    <w:name w:val="Table Grid2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">
    <w:name w:val="Table Grid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">
    <w:name w:val="Table Grid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">
    <w:name w:val="Table Grid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2">
    <w:name w:val="Table Grid Light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3">
    <w:name w:val="Table Grid Light3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3">
    <w:name w:val="Table Grid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">
    <w:name w:val="Table Grid6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">
    <w:name w:val="Table Grid7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">
    <w:name w:val="Table Grid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">
    <w:name w:val="Table Grid8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">
    <w:name w:val="Table Grid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">
    <w:name w:val="Table Grid1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">
    <w:name w:val="Table Grid13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">
    <w:name w:val="Table Grid8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">
    <w:name w:val="Table Grid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">
    <w:name w:val="Table Grid14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">
    <w:name w:val="Table Grid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">
    <w:name w:val="Table Grid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">
    <w:name w:val="Table Grid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">
    <w:name w:val="Table Grid20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">
    <w:name w:val="Table Grid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">
    <w:name w:val="Table Grid2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">
    <w:name w:val="Table Grid2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">
    <w:name w:val="Table Grid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">
    <w:name w:val="Table Grid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">
    <w:name w:val="Table Grid1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">
    <w:name w:val="Table Grid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">
    <w:name w:val="Table Grid1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">
    <w:name w:val="Table Grid20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">
    <w:name w:val="Table Grid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">
    <w:name w:val="Table Grid2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">
    <w:name w:val="Table Grid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">
    <w:name w:val="Table Grid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">
    <w:name w:val="Table Grid2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">
    <w:name w:val="Table Grid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">
    <w:name w:val="Table Grid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">
    <w:name w:val="Table Grid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">
    <w:name w:val="Table Grid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">
    <w:name w:val="Table Grid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">
    <w:name w:val="Table Grid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">
    <w:name w:val="Table Grid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">
    <w:name w:val="Table Grid3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">
    <w:name w:val="Table Grid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">
    <w:name w:val="Table Grid5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">
    <w:name w:val="Table Grid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">
    <w:name w:val="Table Grid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">
    <w:name w:val="Table Grid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">
    <w:name w:val="Table Grid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">
    <w:name w:val="Table Grid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">
    <w:name w:val="Table Grid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">
    <w:name w:val="Table Grid9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">
    <w:name w:val="Table Grid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">
    <w:name w:val="Table Grid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">
    <w:name w:val="Table Grid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">
    <w:name w:val="Table Grid2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">
    <w:name w:val="Table Grid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">
    <w:name w:val="Table Grid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2alabel">
    <w:name w:val="a2a_label"/>
    <w:basedOn w:val="DefaultParagraphFont"/>
    <w:rsid w:val="005F4AD8"/>
  </w:style>
  <w:style w:type="table" w:customStyle="1" w:styleId="TableGrid1121">
    <w:name w:val="Table Grid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Question">
    <w:name w:val="Question"/>
    <w:basedOn w:val="Normal"/>
    <w:uiPriority w:val="99"/>
    <w:qFormat/>
    <w:rsid w:val="005F4AD8"/>
    <w:pPr>
      <w:spacing w:after="0" w:line="240" w:lineRule="auto"/>
      <w:ind w:left="567" w:hanging="567"/>
      <w:jc w:val="both"/>
    </w:pPr>
    <w:rPr>
      <w:rFonts w:ascii="Noto Sans" w:eastAsia="Times New Roman" w:hAnsi="Noto Sans" w:cs="Noto Sans"/>
      <w:b/>
      <w:sz w:val="26"/>
      <w:szCs w:val="26"/>
    </w:rPr>
  </w:style>
  <w:style w:type="table" w:customStyle="1" w:styleId="TableGrid221">
    <w:name w:val="Table Grid22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">
    <w:name w:val="Table Grid35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">
    <w:name w:val="Table Grid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">
    <w:name w:val="Table Grid2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">
    <w:name w:val="Table Grid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">
    <w:name w:val="Table Grid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">
    <w:name w:val="Table Grid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">
    <w:name w:val="Table Grid3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">
    <w:name w:val="Table Grid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">
    <w:name w:val="Table Grid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">
    <w:name w:val="Table Grid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">
    <w:name w:val="Table Grid3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">
    <w:name w:val="Table Grid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">
    <w:name w:val="Table Grid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">
    <w:name w:val="Table Grid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">
    <w:name w:val="Table Grid5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">
    <w:name w:val="Table Grid1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">
    <w:name w:val="Table Grid6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">
    <w:name w:val="Table Grid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">
    <w:name w:val="Table Grid7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">
    <w:name w:val="Table Grid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">
    <w:name w:val="Table Grid8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">
    <w:name w:val="Table Grid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">
    <w:name w:val="Table Grid9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">
    <w:name w:val="Table Grid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">
    <w:name w:val="Table Grid1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">
    <w:name w:val="Table Grid19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">
    <w:name w:val="Table Grid20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">
    <w:name w:val="Table Grid110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">
    <w:name w:val="Table Grid3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">
    <w:name w:val="Table Grid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">
    <w:name w:val="Table Grid21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">
    <w:name w:val="Table Grid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">
    <w:name w:val="Table Grid3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">
    <w:name w:val="Table Grid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">
    <w:name w:val="Table Grid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">
    <w:name w:val="Table Grid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">
    <w:name w:val="Table Grid5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">
    <w:name w:val="Table Grid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">
    <w:name w:val="Table Grid6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">
    <w:name w:val="Table Grid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">
    <w:name w:val="Table Grid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">
    <w:name w:val="Table Grid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">
    <w:name w:val="Table Grid8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">
    <w:name w:val="Table Grid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">
    <w:name w:val="Table Grid9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">
    <w:name w:val="Table Grid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">
    <w:name w:val="Table Grid1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">
    <w:name w:val="Table Grid19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">
    <w:name w:val="Table Grid20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">
    <w:name w:val="Table Grid110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">
    <w:name w:val="Table Grid21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">
    <w:name w:val="Table Grid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">
    <w:name w:val="Table Grid4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">
    <w:name w:val="Table Grid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">
    <w:name w:val="Table Grid21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">
    <w:name w:val="Table Grid3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">
    <w:name w:val="Table Grid48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">
    <w:name w:val="Table Grid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3">
    <w:name w:val="Table Grid Light13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4">
    <w:name w:val="Table Grid Light4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7">
    <w:name w:val="Table Grid5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">
    <w:name w:val="Table Grid6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">
    <w:name w:val="Table Grid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">
    <w:name w:val="Table Grid121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">
    <w:name w:val="Table Grid8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">
    <w:name w:val="Table Grid96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">
    <w:name w:val="Table Grid10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">
    <w:name w:val="Table Grid13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">
    <w:name w:val="Table Grid8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6">
    <w:name w:val="Table Grid14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">
    <w:name w:val="Table Grid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">
    <w:name w:val="Table Grid21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">
    <w:name w:val="Table Grid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">
    <w:name w:val="Table Grid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1">
    <w:name w:val="Table Grid Light111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1">
    <w:name w:val="Table Grid Light21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1">
    <w:name w:val="Table Grid5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">
    <w:name w:val="Table Grid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">
    <w:name w:val="Table Grid7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">
    <w:name w:val="Table Grid121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">
    <w:name w:val="Table Grid82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">
    <w:name w:val="Table Grid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">
    <w:name w:val="Table Grid1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">
    <w:name w:val="Table Grid13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">
    <w:name w:val="Table Grid8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6">
    <w:name w:val="Table Grid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">
    <w:name w:val="Table Grid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">
    <w:name w:val="Table Grid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">
    <w:name w:val="Table Grid19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">
    <w:name w:val="Table Grid20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">
    <w:name w:val="Table Grid110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">
    <w:name w:val="Table Grid222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">
    <w:name w:val="Table Grid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">
    <w:name w:val="Table Grid23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">
    <w:name w:val="Table Grid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">
    <w:name w:val="Table Grid32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">
    <w:name w:val="Table Grid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1">
    <w:name w:val="Table Grid521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">
    <w:name w:val="Table Grid1321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">
    <w:name w:val="Table Grid11112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">
    <w:name w:val="Table Grid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">
    <w:name w:val="Table Grid12111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">
    <w:name w:val="Table Grid40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">
    <w:name w:val="Table Grid4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eastAsia="SimSun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">
    <w:name w:val="Table Grid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">
    <w:name w:val="Table Grid220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">
    <w:name w:val="Table Grid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">
    <w:name w:val="Table Grid313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">
    <w:name w:val="Table Grid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">
    <w:name w:val="Table Grid410"/>
    <w:basedOn w:val="TableNormal"/>
    <w:next w:val="TableGrid"/>
    <w:uiPriority w:val="59"/>
    <w:rsid w:val="005F4AD8"/>
    <w:rPr>
      <w:rFonts w:eastAsia="SimSu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8">
    <w:name w:val="Table Grid58"/>
    <w:basedOn w:val="TableNormal"/>
    <w:next w:val="TableGrid"/>
    <w:uiPriority w:val="59"/>
    <w:rsid w:val="005F4AD8"/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">
    <w:name w:val="Table Grid137"/>
    <w:basedOn w:val="TableNormal"/>
    <w:next w:val="TableGrid"/>
    <w:uiPriority w:val="59"/>
    <w:rsid w:val="005F4AD8"/>
    <w:rPr>
      <w:rFonts w:eastAsia="SimSu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">
    <w:name w:val="Table Grid1119"/>
    <w:basedOn w:val="TableNormal"/>
    <w:next w:val="TableGrid"/>
    <w:uiPriority w:val="59"/>
    <w:rsid w:val="005F4AD8"/>
    <w:rPr>
      <w:rFonts w:eastAsia="SimSun" w:cs="Times New Roman"/>
      <w:sz w:val="22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">
    <w:name w:val="Table Grid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">
    <w:name w:val="Table Grid1214"/>
    <w:basedOn w:val="TableNormal"/>
    <w:next w:val="TableGrid"/>
    <w:uiPriority w:val="59"/>
    <w:rsid w:val="005F4AD8"/>
    <w:pPr>
      <w:ind w:left="547" w:hanging="547"/>
      <w:jc w:val="both"/>
    </w:pPr>
    <w:rPr>
      <w:rFonts w:eastAsia="SimSu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">
    <w:name w:val="Table Grid5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">
    <w:name w:val="Table Grid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">
    <w:name w:val="Table Grid223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">
    <w:name w:val="Table Grid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">
    <w:name w:val="Table Grid314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">
    <w:name w:val="Table Grid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">
    <w:name w:val="Table Grid412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">
    <w:name w:val="Table Grid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">
    <w:name w:val="Table Grid59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">
    <w:name w:val="Table Grid14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">
    <w:name w:val="Table Grid6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">
    <w:name w:val="Table Grid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">
    <w:name w:val="Table Grid7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">
    <w:name w:val="Table Grid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">
    <w:name w:val="Table Grid87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">
    <w:name w:val="Table Grid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">
    <w:name w:val="Table Grid9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">
    <w:name w:val="Table Grid18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">
    <w:name w:val="Table Grid1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">
    <w:name w:val="Table Grid19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">
    <w:name w:val="Table Grid207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bCs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">
    <w:name w:val="Table Grid110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">
    <w:name w:val="Table Grid2110"/>
    <w:basedOn w:val="TableNormal"/>
    <w:next w:val="TableGrid"/>
    <w:uiPriority w:val="59"/>
    <w:rsid w:val="005F4AD8"/>
    <w:pPr>
      <w:ind w:left="547" w:hanging="547"/>
      <w:jc w:val="both"/>
    </w:pPr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">
    <w:name w:val="Table Grid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">
    <w:name w:val="Table Grid224"/>
    <w:basedOn w:val="TableNormal"/>
    <w:next w:val="TableGrid"/>
    <w:uiPriority w:val="59"/>
    <w:rsid w:val="005F4AD8"/>
    <w:rPr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">
    <w:name w:val="Table Grid112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xfactor">
    <w:name w:val="x factor"/>
    <w:basedOn w:val="DefaultParagraphFont"/>
    <w:uiPriority w:val="1"/>
    <w:qFormat/>
    <w:rsid w:val="005F4AD8"/>
    <w:rPr>
      <w:rFonts w:ascii="Times New Roman" w:hAnsi="Times New Roman" w:cs="SimSun"/>
      <w:b w:val="0"/>
      <w:i/>
      <w:sz w:val="20"/>
      <w:szCs w:val="20"/>
    </w:rPr>
  </w:style>
  <w:style w:type="paragraph" w:customStyle="1" w:styleId="Normal42">
    <w:name w:val="Normal42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Normal51">
    <w:name w:val="Normal51"/>
    <w:uiPriority w:val="99"/>
    <w:rsid w:val="005F4AD8"/>
    <w:pPr>
      <w:spacing w:line="276" w:lineRule="auto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60">
    <w:name w:val="Table Grid6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">
    <w:name w:val="Table Grid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">
    <w:name w:val="Table Grid22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">
    <w:name w:val="Table Grid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">
    <w:name w:val="Table Grid3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">
    <w:name w:val="Table Grid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">
    <w:name w:val="Table Grid4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">
    <w:name w:val="Table Grid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">
    <w:name w:val="Table Grid5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">
    <w:name w:val="Table Grid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">
    <w:name w:val="Table Grid6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">
    <w:name w:val="Table Grid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">
    <w:name w:val="Table Grid7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">
    <w:name w:val="Table Grid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">
    <w:name w:val="Table Grid8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">
    <w:name w:val="Table Grid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">
    <w:name w:val="Table Grid9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">
    <w:name w:val="Table Grid18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">
    <w:name w:val="Table Grid1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">
    <w:name w:val="Table Grid19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">
    <w:name w:val="Table Grid208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">
    <w:name w:val="Table Grid110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">
    <w:name w:val="Table Grid2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">
    <w:name w:val="Table Grid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">
    <w:name w:val="Table Grid22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">
    <w:name w:val="Table Grid112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">
    <w:name w:val="Table Grid23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">
    <w:name w:val="Table Grid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Number">
    <w:name w:val="List Number"/>
    <w:basedOn w:val="Normal"/>
    <w:uiPriority w:val="99"/>
    <w:semiHidden/>
    <w:unhideWhenUsed/>
    <w:rsid w:val="005F4AD8"/>
    <w:pPr>
      <w:numPr>
        <w:numId w:val="5"/>
      </w:numPr>
      <w:contextualSpacing/>
    </w:pPr>
    <w:rPr>
      <w:bCs/>
    </w:rPr>
  </w:style>
  <w:style w:type="table" w:customStyle="1" w:styleId="TableGrid1141">
    <w:name w:val="Table Grid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losingChar1">
    <w:name w:val="Closing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SignatureChar1">
    <w:name w:val="Signature Char1"/>
    <w:uiPriority w:val="99"/>
    <w:semiHidden/>
    <w:rsid w:val="005F4AD8"/>
    <w:rPr>
      <w:sz w:val="22"/>
      <w:szCs w:val="22"/>
      <w:lang w:eastAsia="en-US" w:bidi="ar-SA"/>
    </w:rPr>
  </w:style>
  <w:style w:type="character" w:customStyle="1" w:styleId="BodyTextFirstIndentChar1">
    <w:name w:val="Body Text First Indent Char1"/>
    <w:uiPriority w:val="99"/>
    <w:semiHidden/>
    <w:rsid w:val="005F4AD8"/>
    <w:rPr>
      <w:rFonts w:cs="Mangal"/>
      <w:sz w:val="22"/>
      <w:szCs w:val="22"/>
      <w:lang w:val="en-US" w:eastAsia="en-US" w:bidi="ar-SA"/>
    </w:rPr>
  </w:style>
  <w:style w:type="table" w:customStyle="1" w:styleId="TableGrid241">
    <w:name w:val="Table Grid241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">
    <w:name w:val="Table Grid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">
    <w:name w:val="Table Grid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">
    <w:name w:val="Table Grid69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">
    <w:name w:val="Table Grid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">
    <w:name w:val="Table Grid22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">
    <w:name w:val="Table Grid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">
    <w:name w:val="Table Grid3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">
    <w:name w:val="Table Grid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">
    <w:name w:val="Table Grid4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">
    <w:name w:val="Table Grid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">
    <w:name w:val="Table Grid5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">
    <w:name w:val="Table Grid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">
    <w:name w:val="Table Grid6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">
    <w:name w:val="Table Grid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">
    <w:name w:val="Table Grid7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">
    <w:name w:val="Table Grid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">
    <w:name w:val="Table Grid8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">
    <w:name w:val="Table Grid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">
    <w:name w:val="Table Grid9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">
    <w:name w:val="Table Grid18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">
    <w:name w:val="Table Grid1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">
    <w:name w:val="Table Grid19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">
    <w:name w:val="Table Grid209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">
    <w:name w:val="Table Grid110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">
    <w:name w:val="Table Grid21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">
    <w:name w:val="Table Grid11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">
    <w:name w:val="Table Grid228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">
    <w:name w:val="Table Grid1127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">
    <w:name w:val="Table Grid23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">
    <w:name w:val="Table Grid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">
    <w:name w:val="Table Grid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">
    <w:name w:val="Table Grid242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">
    <w:name w:val="Table Grid1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">
    <w:name w:val="Table Grid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">
    <w:name w:val="Table Grid25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">
    <w:name w:val="Table Grid117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">
    <w:name w:val="Table Grid7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">
    <w:name w:val="Table Grid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">
    <w:name w:val="Table Grid22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">
    <w:name w:val="Table Grid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">
    <w:name w:val="Table Grid3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">
    <w:name w:val="Table Grid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">
    <w:name w:val="Table Grid4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">
    <w:name w:val="Table Grid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">
    <w:name w:val="Table Grid5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">
    <w:name w:val="Table Grid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">
    <w:name w:val="Table Grid61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">
    <w:name w:val="Table Grid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">
    <w:name w:val="Table Grid7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">
    <w:name w:val="Table Grid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">
    <w:name w:val="Table Grid8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">
    <w:name w:val="Table Grid17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">
    <w:name w:val="Table Grid9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">
    <w:name w:val="Table Grid18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">
    <w:name w:val="Table Grid1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">
    <w:name w:val="Table Grid19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">
    <w:name w:val="Table Grid2010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">
    <w:name w:val="Table Grid110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">
    <w:name w:val="Table Grid21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">
    <w:name w:val="Table Grid11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">
    <w:name w:val="Table Grid221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">
    <w:name w:val="Table Grid1129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">
    <w:name w:val="Table Grid234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">
    <w:name w:val="Table Grid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">
    <w:name w:val="Table Grid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">
    <w:name w:val="Table Grid243"/>
    <w:basedOn w:val="TableNormal"/>
    <w:next w:val="TableGrid"/>
    <w:uiPriority w:val="59"/>
    <w:rsid w:val="005F4AD8"/>
    <w:rPr>
      <w:rFonts w:cs="Times New Roman"/>
      <w:bCs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">
    <w:name w:val="Table Grid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">
    <w:name w:val="Table Grid11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bCs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">
    <w:name w:val="Table Grid252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">
    <w:name w:val="Table Grid117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">
    <w:name w:val="Table Grid261"/>
    <w:basedOn w:val="TableNormal"/>
    <w:next w:val="TableGrid"/>
    <w:uiPriority w:val="59"/>
    <w:rsid w:val="005F4AD8"/>
    <w:rPr>
      <w:rFonts w:cs="Noto Sans"/>
      <w:bCs/>
      <w:sz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">
    <w:name w:val="Table Grid118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  <w:bCs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">
    <w:name w:val="Table Grid8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">
    <w:name w:val="Table Grid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">
    <w:name w:val="Table Grid23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">
    <w:name w:val="Table Grid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">
    <w:name w:val="Table Grid3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">
    <w:name w:val="Table Grid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">
    <w:name w:val="Table Grid4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">
    <w:name w:val="Table Grid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">
    <w:name w:val="Table Grid5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">
    <w:name w:val="Table Grid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">
    <w:name w:val="Table Grid61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">
    <w:name w:val="Table Grid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">
    <w:name w:val="Table Grid7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">
    <w:name w:val="Table Grid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">
    <w:name w:val="Table Grid8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">
    <w:name w:val="Table Grid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">
    <w:name w:val="Table Grid9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">
    <w:name w:val="Table Grid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">
    <w:name w:val="Table Grid1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">
    <w:name w:val="Table Grid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">
    <w:name w:val="Table Grid2011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">
    <w:name w:val="Table Grid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">
    <w:name w:val="Table Grid21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">
    <w:name w:val="Table Grid11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">
    <w:name w:val="Table Grid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">
    <w:name w:val="Table Grid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">
    <w:name w:val="Table Grid23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">
    <w:name w:val="Table Grid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">
    <w:name w:val="Table Grid3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">
    <w:name w:val="Table Grid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">
    <w:name w:val="Table Grid4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">
    <w:name w:val="Table Grid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">
    <w:name w:val="Table Grid5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">
    <w:name w:val="Table Grid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">
    <w:name w:val="Table Grid61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">
    <w:name w:val="Table Grid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">
    <w:name w:val="Table Grid7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">
    <w:name w:val="Table Grid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">
    <w:name w:val="Table Grid8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">
    <w:name w:val="Table Grid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">
    <w:name w:val="Table Grid9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">
    <w:name w:val="Table Grid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">
    <w:name w:val="Table Grid1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">
    <w:name w:val="Table Grid19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">
    <w:name w:val="Table Grid2012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">
    <w:name w:val="Table Grid110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">
    <w:name w:val="Table Grid2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">
    <w:name w:val="Table Grid11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">
    <w:name w:val="Table Grid1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">
    <w:name w:val="Table Grid18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">
    <w:name w:val="Table Grid23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">
    <w:name w:val="Table Grid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">
    <w:name w:val="Table Grid3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">
    <w:name w:val="Table Grid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">
    <w:name w:val="Table Grid4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">
    <w:name w:val="Table Grid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">
    <w:name w:val="Table Grid5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">
    <w:name w:val="Table Grid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">
    <w:name w:val="Table Grid6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">
    <w:name w:val="Table Grid15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">
    <w:name w:val="Table Grid7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">
    <w:name w:val="Table Grid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">
    <w:name w:val="Table Grid8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">
    <w:name w:val="Table Grid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">
    <w:name w:val="Table Grid9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">
    <w:name w:val="Table Grid18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">
    <w:name w:val="Table Grid1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">
    <w:name w:val="Table Grid19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">
    <w:name w:val="Table Grid2013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">
    <w:name w:val="Table Grid110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">
    <w:name w:val="Table Grid2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">
    <w:name w:val="Table Grid11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">
    <w:name w:val="Table Grid2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">
    <w:name w:val="Table Grid11210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">
    <w:name w:val="Table Grid237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">
    <w:name w:val="Table Grid31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">
    <w:name w:val="Table Grid4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">
    <w:name w:val="Table Grid51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">
    <w:name w:val="Table Grid11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">
    <w:name w:val="Table Grid6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">
    <w:name w:val="Table Grid19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">
    <w:name w:val="Table Grid110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">
    <w:name w:val="Table Grid23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">
    <w:name w:val="Table Grid11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">
    <w:name w:val="Table Grid3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">
    <w:name w:val="Table Grid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">
    <w:name w:val="Table Grid4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">
    <w:name w:val="Table Grid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">
    <w:name w:val="Table Grid5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">
    <w:name w:val="Table Grid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">
    <w:name w:val="Table Grid6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">
    <w:name w:val="Table Grid15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">
    <w:name w:val="Table Grid7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">
    <w:name w:val="Table Grid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">
    <w:name w:val="Table Grid8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">
    <w:name w:val="Table Grid17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">
    <w:name w:val="Table Grid9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">
    <w:name w:val="Table Grid18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">
    <w:name w:val="Table Grid1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">
    <w:name w:val="Table Grid19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">
    <w:name w:val="Table Grid2014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">
    <w:name w:val="Table Grid110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">
    <w:name w:val="Table Grid2117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">
    <w:name w:val="Table Grid11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">
    <w:name w:val="Table Grid22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">
    <w:name w:val="Table Grid11211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">
    <w:name w:val="Table Grid23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">
    <w:name w:val="Table Grid31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">
    <w:name w:val="Table Grid4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">
    <w:name w:val="Table Grid519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">
    <w:name w:val="Table Grid11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">
    <w:name w:val="Table Grid6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">
    <w:name w:val="Table Grid24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">
    <w:name w:val="Table Grid1144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">
    <w:name w:val="Table Grid25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">
    <w:name w:val="Table Grid32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">
    <w:name w:val="Table Grid4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">
    <w:name w:val="Table Grid522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">
    <w:name w:val="Table Grid115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">
    <w:name w:val="Table Grid62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">
    <w:name w:val="Table Grid200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">
    <w:name w:val="Table Grid11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">
    <w:name w:val="Table Grid24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">
    <w:name w:val="Table Grid114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">
    <w:name w:val="Table Grid3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">
    <w:name w:val="Table Grid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">
    <w:name w:val="Table Grid42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">
    <w:name w:val="Table Grid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">
    <w:name w:val="Table Grid52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">
    <w:name w:val="Table Grid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">
    <w:name w:val="Table Grid619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">
    <w:name w:val="Table Grid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">
    <w:name w:val="Table Grid7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">
    <w:name w:val="Table Grid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">
    <w:name w:val="Table Grid8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">
    <w:name w:val="Table Grid17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">
    <w:name w:val="Table Grid9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">
    <w:name w:val="Table Grid18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">
    <w:name w:val="Table Grid1016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">
    <w:name w:val="Table Grid19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">
    <w:name w:val="Table Grid2015"/>
    <w:basedOn w:val="TableNormal"/>
    <w:next w:val="TableGrid"/>
    <w:uiPriority w:val="59"/>
    <w:rsid w:val="005F4AD8"/>
    <w:pPr>
      <w:ind w:left="547" w:hanging="547"/>
      <w:jc w:val="both"/>
    </w:pPr>
    <w:rPr>
      <w:rFonts w:ascii="Noto Sans" w:hAnsi="Noto Sans" w:cs="Noto Sans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">
    <w:name w:val="Table Grid110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">
    <w:name w:val="Table Grid2118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">
    <w:name w:val="Table Grid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">
    <w:name w:val="Table Grid221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">
    <w:name w:val="Table Grid11212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">
    <w:name w:val="Table Grid23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">
    <w:name w:val="Table Grid31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">
    <w:name w:val="Table Grid5110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">
    <w:name w:val="Table Grid11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">
    <w:name w:val="Table Grid6110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">
    <w:name w:val="Table Grid24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">
    <w:name w:val="Table Grid1146"/>
    <w:basedOn w:val="TableNormal"/>
    <w:next w:val="TableGrid"/>
    <w:uiPriority w:val="59"/>
    <w:rsid w:val="005F4AD8"/>
    <w:rPr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">
    <w:name w:val="Table Grid254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">
    <w:name w:val="Table Grid32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">
    <w:name w:val="Table Grid42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">
    <w:name w:val="Table Grid52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">
    <w:name w:val="Table Grid115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">
    <w:name w:val="Table Grid62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6">
    <w:name w:val="Table Grid24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">
    <w:name w:val="Table Grid247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7">
    <w:name w:val="Table Grid114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8">
    <w:name w:val="Table Grid24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">
    <w:name w:val="Table Grid114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6">
    <w:name w:val="Table Grid3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">
    <w:name w:val="Table Grid4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">
    <w:name w:val="Table Grid5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">
    <w:name w:val="Table Grid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">
    <w:name w:val="Table Grid6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1">
    <w:name w:val="List1"/>
    <w:basedOn w:val="Normal"/>
    <w:next w:val="List"/>
    <w:uiPriority w:val="99"/>
    <w:unhideWhenUsed/>
    <w:rsid w:val="005F4AD8"/>
    <w:pPr>
      <w:spacing w:after="0" w:line="240" w:lineRule="auto"/>
      <w:ind w:left="283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21">
    <w:name w:val="List 21"/>
    <w:basedOn w:val="Normal"/>
    <w:next w:val="List2"/>
    <w:uiPriority w:val="99"/>
    <w:unhideWhenUsed/>
    <w:rsid w:val="005F4AD8"/>
    <w:pPr>
      <w:spacing w:after="0" w:line="240" w:lineRule="auto"/>
      <w:ind w:left="566" w:hanging="283"/>
      <w:contextualSpacing/>
      <w:jc w:val="both"/>
    </w:pPr>
    <w:rPr>
      <w:rFonts w:ascii="DevLys 010" w:eastAsia="DevLys 010" w:hAnsi="DevLys 010" w:cs="DevLys 010"/>
    </w:rPr>
  </w:style>
  <w:style w:type="paragraph" w:customStyle="1" w:styleId="List31">
    <w:name w:val="List 31"/>
    <w:basedOn w:val="Normal"/>
    <w:next w:val="List3"/>
    <w:uiPriority w:val="99"/>
    <w:unhideWhenUsed/>
    <w:rsid w:val="005F4AD8"/>
    <w:pPr>
      <w:spacing w:after="0" w:line="240" w:lineRule="auto"/>
      <w:ind w:left="849" w:hanging="283"/>
      <w:contextualSpacing/>
      <w:jc w:val="both"/>
    </w:pPr>
    <w:rPr>
      <w:rFonts w:ascii="DevLys 010" w:eastAsia="DevLys 010" w:hAnsi="DevLys 010" w:cs="DevLys 010"/>
    </w:rPr>
  </w:style>
  <w:style w:type="table" w:customStyle="1" w:styleId="TableGrid717">
    <w:name w:val="Table Grid7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">
    <w:name w:val="Table Grid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">
    <w:name w:val="Table Grid2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">
    <w:name w:val="Table Grid4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">
    <w:name w:val="Table Grid61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0">
    <w:name w:val="Table Grid11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9">
    <w:name w:val="Table Grid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">
    <w:name w:val="Table Grid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">
    <w:name w:val="Table Grid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9">
    <w:name w:val="Table Grid8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">
    <w:name w:val="Table Grid16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">
    <w:name w:val="Table Grid9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">
    <w:name w:val="Table Grid17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">
    <w:name w:val="Table Grid101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">
    <w:name w:val="Table Grid18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">
    <w:name w:val="Table Grid19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">
    <w:name w:val="Table Grid110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">
    <w:name w:val="Table Grid201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">
    <w:name w:val="Table Grid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">
    <w:name w:val="Table Grid221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">
    <w:name w:val="Table Grid2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">
    <w:name w:val="Table Grid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">
    <w:name w:val="Table Grid311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">
    <w:name w:val="Table Grid51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9">
    <w:name w:val="Table Grid114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">
    <w:name w:val="Table Grid7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">
    <w:name w:val="Table Grid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">
    <w:name w:val="Table Grid2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">
    <w:name w:val="Table Grid411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">
    <w:name w:val="Table Grid24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5">
    <w:name w:val="Table Grid25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">
    <w:name w:val="Table Grid115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">
    <w:name w:val="Table Grid327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6">
    <w:name w:val="Table Grid42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5">
    <w:name w:val="Table Grid52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4">
    <w:name w:val="Table Grid116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">
    <w:name w:val="Table Grid6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">
    <w:name w:val="Table Grid7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">
    <w:name w:val="Table Grid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">
    <w:name w:val="Table Grid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">
    <w:name w:val="Table Grid4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">
    <w:name w:val="Table Grid61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">
    <w:name w:val="Table Grid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">
    <w:name w:val="Table Grid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">
    <w:name w:val="Table Grid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">
    <w:name w:val="Table Grid15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">
    <w:name w:val="Table Grid8110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">
    <w:name w:val="Table Grid16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">
    <w:name w:val="Table Grid9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">
    <w:name w:val="Table Grid17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">
    <w:name w:val="Table Grid1018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">
    <w:name w:val="Table Grid18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">
    <w:name w:val="Table Grid19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">
    <w:name w:val="Table Grid110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">
    <w:name w:val="Table Grid2017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">
    <w:name w:val="Table Grid11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5">
    <w:name w:val="Table Grid22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">
    <w:name w:val="Table Grid2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">
    <w:name w:val="Table Grid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4">
    <w:name w:val="Table Grid3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">
    <w:name w:val="Table Grid51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">
    <w:name w:val="Table Grid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">
    <w:name w:val="Table Grid7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">
    <w:name w:val="Table Grid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">
    <w:name w:val="Table Grid2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">
    <w:name w:val="Table Grid4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">
    <w:name w:val="Table Grid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">
    <w:name w:val="Table Grid26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">
    <w:name w:val="Table Grid2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">
    <w:name w:val="Table Grid11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">
    <w:name w:val="Table Grid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">
    <w:name w:val="Table Grid5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">
    <w:name w:val="Table Grid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">
    <w:name w:val="Table Grid6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">
    <w:name w:val="Table Grid7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">
    <w:name w:val="Table Grid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">
    <w:name w:val="Table Grid2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">
    <w:name w:val="Table Grid41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">
    <w:name w:val="Table Grid6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">
    <w:name w:val="Table Grid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">
    <w:name w:val="Table Grid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">
    <w:name w:val="Table Grid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">
    <w:name w:val="Table Grid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">
    <w:name w:val="Table Grid8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">
    <w:name w:val="Table Grid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">
    <w:name w:val="Table Grid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">
    <w:name w:val="Table Grid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">
    <w:name w:val="Table Grid1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">
    <w:name w:val="Table Grid18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">
    <w:name w:val="Table Grid19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">
    <w:name w:val="Table Grid110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">
    <w:name w:val="Table Grid20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">
    <w:name w:val="Table Grid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">
    <w:name w:val="Table Grid22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">
    <w:name w:val="Table Grid23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">
    <w:name w:val="Table Grid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">
    <w:name w:val="Table Grid3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">
    <w:name w:val="Table Grid5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">
    <w:name w:val="Table Grid114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">
    <w:name w:val="Table Grid7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">
    <w:name w:val="Table Grid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">
    <w:name w:val="Table Grid2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">
    <w:name w:val="Table Grid41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1">
    <w:name w:val="Table Grid24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1">
    <w:name w:val="Table Grid25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1">
    <w:name w:val="Table Grid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">
    <w:name w:val="Table Grid3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">
    <w:name w:val="Table Grid5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1">
    <w:name w:val="Table Grid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">
    <w:name w:val="Table Grid6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">
    <w:name w:val="Table Grid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">
    <w:name w:val="Table Grid6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">
    <w:name w:val="Table Grid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">
    <w:name w:val="Table Grid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">
    <w:name w:val="Table Grid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">
    <w:name w:val="Table Grid15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">
    <w:name w:val="Table Grid8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">
    <w:name w:val="Table Grid16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">
    <w:name w:val="Table Grid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">
    <w:name w:val="Table Grid17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">
    <w:name w:val="Table Grid1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">
    <w:name w:val="Table Grid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">
    <w:name w:val="Table Grid19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">
    <w:name w:val="Table Grid110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">
    <w:name w:val="Table Grid20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">
    <w:name w:val="Table Grid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">
    <w:name w:val="Table Grid22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">
    <w:name w:val="Table Grid23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">
    <w:name w:val="Table Grid113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">
    <w:name w:val="Table Grid3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">
    <w:name w:val="Table Grid5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">
    <w:name w:val="Table Grid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">
    <w:name w:val="Table Grid2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">
    <w:name w:val="Table Grid2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">
    <w:name w:val="Table Grid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">
    <w:name w:val="Table Grid3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">
    <w:name w:val="Table Grid4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">
    <w:name w:val="Table Grid5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">
    <w:name w:val="Table Grid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">
    <w:name w:val="Table Grid6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">
    <w:name w:val="Table Grid7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">
    <w:name w:val="Table Grid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">
    <w:name w:val="Table Grid2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1">
    <w:name w:val="Table Grid4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1">
    <w:name w:val="Table Grid6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">
    <w:name w:val="Table Grid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">
    <w:name w:val="Table Grid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">
    <w:name w:val="Table Grid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">
    <w:name w:val="Table Grid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">
    <w:name w:val="Table Grid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">
    <w:name w:val="Table Grid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">
    <w:name w:val="Table Grid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">
    <w:name w:val="Table Grid1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">
    <w:name w:val="Table Grid18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">
    <w:name w:val="Table Grid19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">
    <w:name w:val="Table Grid110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">
    <w:name w:val="Table Grid203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">
    <w:name w:val="Table Grid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">
    <w:name w:val="Table Grid22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1">
    <w:name w:val="Table Grid23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1">
    <w:name w:val="Table Grid113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">
    <w:name w:val="Table Grid3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1">
    <w:name w:val="Table Grid513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1">
    <w:name w:val="Table Grid114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1">
    <w:name w:val="Table Grid713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1">
    <w:name w:val="Table Grid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1">
    <w:name w:val="Table Grid2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">
    <w:name w:val="Table Grid3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">
    <w:name w:val="Table Grid2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">
    <w:name w:val="Table Grid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">
    <w:name w:val="Table Grid3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">
    <w:name w:val="Table Grid4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">
    <w:name w:val="Table Grid5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">
    <w:name w:val="Table Grid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">
    <w:name w:val="Table Grid6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">
    <w:name w:val="Table Grid7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">
    <w:name w:val="Table Grid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">
    <w:name w:val="Table Grid2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1">
    <w:name w:val="Table Grid4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1">
    <w:name w:val="Table Grid6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">
    <w:name w:val="Table Grid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">
    <w:name w:val="Table Grid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">
    <w:name w:val="Table Grid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">
    <w:name w:val="Table Grid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">
    <w:name w:val="Table Grid8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">
    <w:name w:val="Table Grid16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">
    <w:name w:val="Table Grid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">
    <w:name w:val="Table Grid17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">
    <w:name w:val="Table Grid1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">
    <w:name w:val="Table Grid18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">
    <w:name w:val="Table Grid19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">
    <w:name w:val="Table Grid110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">
    <w:name w:val="Table Grid204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1">
    <w:name w:val="Table Grid11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1">
    <w:name w:val="Table Grid22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1">
    <w:name w:val="Table Grid23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1">
    <w:name w:val="Table Grid113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1">
    <w:name w:val="Table Grid3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1">
    <w:name w:val="Table Grid514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1">
    <w:name w:val="Table Grid114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1">
    <w:name w:val="Table Grid714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1">
    <w:name w:val="Table Grid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1">
    <w:name w:val="Table Grid2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">
    <w:name w:val="Table Grid411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">
    <w:name w:val="Table Grid36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 Grid2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">
    <w:name w:val="Table Grid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">
    <w:name w:val="Table Grid37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">
    <w:name w:val="Table Grid4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">
    <w:name w:val="Table Grid5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">
    <w:name w:val="Table Grid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">
    <w:name w:val="Table Grid66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">
    <w:name w:val="Table Grid76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">
    <w:name w:val="Table Grid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">
    <w:name w:val="Table Grid217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1">
    <w:name w:val="Table Grid416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1">
    <w:name w:val="Table Grid615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">
    <w:name w:val="Table Grid3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">
    <w:name w:val="Table Grid218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">
    <w:name w:val="Table Grid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">
    <w:name w:val="Table Grid3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">
    <w:name w:val="Table Grid5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">
    <w:name w:val="Table Grid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1">
    <w:name w:val="Table Grid6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1">
    <w:name w:val="Table Grid7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">
    <w:name w:val="Table Grid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">
    <w:name w:val="Table Grid2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1">
    <w:name w:val="Table Grid4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1">
    <w:name w:val="Table Grid6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1">
    <w:name w:val="Table Grid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">
    <w:name w:val="Table Grid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">
    <w:name w:val="Table Grid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">
    <w:name w:val="Table Grid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">
    <w:name w:val="Table Grid8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">
    <w:name w:val="Table Grid16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">
    <w:name w:val="Table Grid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">
    <w:name w:val="Table Grid17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">
    <w:name w:val="Table Grid1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">
    <w:name w:val="Table Grid18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">
    <w:name w:val="Table Grid19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">
    <w:name w:val="Table Grid110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">
    <w:name w:val="Table Grid205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1">
    <w:name w:val="Table Grid11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1">
    <w:name w:val="Table Grid22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1">
    <w:name w:val="Table Grid23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1">
    <w:name w:val="Table Grid113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1">
    <w:name w:val="Table Grid3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1">
    <w:name w:val="Table Grid515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1">
    <w:name w:val="Table Grid114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1">
    <w:name w:val="Table Grid715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1">
    <w:name w:val="Table Grid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1">
    <w:name w:val="Table Grid2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1">
    <w:name w:val="Table Grid24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1">
    <w:name w:val="Table Grid25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1">
    <w:name w:val="Table Grid115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">
    <w:name w:val="Table Grid3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">
    <w:name w:val="Table Grid4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">
    <w:name w:val="Table Grid52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1">
    <w:name w:val="Table Grid116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">
    <w:name w:val="Table Grid6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">
    <w:name w:val="Table Grid7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">
    <w:name w:val="Table Grid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">
    <w:name w:val="Table Grid2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">
    <w:name w:val="Table Grid4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">
    <w:name w:val="Table Grid6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1">
    <w:name w:val="Table Grid111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">
    <w:name w:val="Table Grid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">
    <w:name w:val="Table Grid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">
    <w:name w:val="Table Grid15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">
    <w:name w:val="Table Grid8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">
    <w:name w:val="Table Grid16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">
    <w:name w:val="Table Grid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">
    <w:name w:val="Table Grid17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">
    <w:name w:val="Table Grid1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">
    <w:name w:val="Table Grid18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">
    <w:name w:val="Table Grid19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">
    <w:name w:val="Table Grid110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">
    <w:name w:val="Table Grid201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">
    <w:name w:val="Table Grid11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">
    <w:name w:val="Table Grid22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">
    <w:name w:val="Table Grid23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">
    <w:name w:val="Table Grid113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">
    <w:name w:val="Table Grid3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">
    <w:name w:val="Table Grid5112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">
    <w:name w:val="Table Grid114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">
    <w:name w:val="Table Grid7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">
    <w:name w:val="Table Grid12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">
    <w:name w:val="Table Grid2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">
    <w:name w:val="Table Grid4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">
    <w:name w:val="Table Grid4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">
    <w:name w:val="Table Grid22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">
    <w:name w:val="Table Grid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">
    <w:name w:val="Table Grid310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">
    <w:name w:val="Table Grid58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1">
    <w:name w:val="Table Grid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1">
    <w:name w:val="Table Grid68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1">
    <w:name w:val="Table Grid78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">
    <w:name w:val="Table Grid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">
    <w:name w:val="Table Grid2110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1">
    <w:name w:val="Table Grid418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1">
    <w:name w:val="Table Grid617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">
    <w:name w:val="Table Grid49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">
    <w:name w:val="Table Grid136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">
    <w:name w:val="Table Grid22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">
    <w:name w:val="Table Grid11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">
    <w:name w:val="Table Grid3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">
    <w:name w:val="Table Grid4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">
    <w:name w:val="Table Grid59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">
    <w:name w:val="Table Grid11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">
    <w:name w:val="Table Grid6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">
    <w:name w:val="Table Grid79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">
    <w:name w:val="Table Grid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">
    <w:name w:val="Table Grid211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91">
    <w:name w:val="Table Grid41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81">
    <w:name w:val="Table Grid618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">
    <w:name w:val="Table Grid111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">
    <w:name w:val="Table Grid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">
    <w:name w:val="Table Grid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">
    <w:name w:val="Table Grid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">
    <w:name w:val="Table Grid8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">
    <w:name w:val="Table Grid16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">
    <w:name w:val="Table Grid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">
    <w:name w:val="Table Grid17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">
    <w:name w:val="Table Grid1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">
    <w:name w:val="Table Grid18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">
    <w:name w:val="Table Grid19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">
    <w:name w:val="Table Grid110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">
    <w:name w:val="Table Grid20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">
    <w:name w:val="Table Grid112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">
    <w:name w:val="Table Grid227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61">
    <w:name w:val="Table Grid23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">
    <w:name w:val="Table Grid113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">
    <w:name w:val="Table Grid31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">
    <w:name w:val="Table Grid516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61">
    <w:name w:val="Table Grid114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">
    <w:name w:val="Table Grid716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">
    <w:name w:val="Table Grid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">
    <w:name w:val="Table Grid211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6">
    <w:name w:val="Table Grid4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">
    <w:name w:val="Table Grid24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">
    <w:name w:val="Table Grid25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">
    <w:name w:val="Table Grid115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">
    <w:name w:val="Table Grid3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">
    <w:name w:val="Table Grid423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">
    <w:name w:val="Table Grid52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">
    <w:name w:val="Table Grid116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">
    <w:name w:val="Table Grid72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">
    <w:name w:val="Table Grid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">
    <w:name w:val="Table Grid2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3">
    <w:name w:val="Table Grid412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3">
    <w:name w:val="Table Grid6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">
    <w:name w:val="Table Grid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">
    <w:name w:val="Table Grid13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">
    <w:name w:val="Table Grid14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">
    <w:name w:val="Table Grid15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">
    <w:name w:val="Table Grid8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">
    <w:name w:val="Table Grid16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">
    <w:name w:val="Table Grid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">
    <w:name w:val="Table Grid17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">
    <w:name w:val="Table Grid1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">
    <w:name w:val="Table Grid18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">
    <w:name w:val="Table Grid19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">
    <w:name w:val="Table Grid110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">
    <w:name w:val="Table Grid2013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">
    <w:name w:val="Table Grid1121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31">
    <w:name w:val="Table Grid2213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3">
    <w:name w:val="Table Grid2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3">
    <w:name w:val="Table Grid113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31">
    <w:name w:val="Table Grid311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3">
    <w:name w:val="Table Grid5113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3">
    <w:name w:val="Table Grid114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3">
    <w:name w:val="Table Grid71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3">
    <w:name w:val="Table Grid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3">
    <w:name w:val="Table Grid2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3">
    <w:name w:val="Table Grid411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1">
    <w:name w:val="Table Grid11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">
    <w:name w:val="Table Grid26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">
    <w:name w:val="Table Grid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">
    <w:name w:val="Table Grid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">
    <w:name w:val="Table Grid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">
    <w:name w:val="Table Grid82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">
    <w:name w:val="Table Grid7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1">
    <w:name w:val="Table Grid2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1">
    <w:name w:val="Table Grid4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1">
    <w:name w:val="Table Grid8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">
    <w:name w:val="Table Grid114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">
    <w:name w:val="Table Grid7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1">
    <w:name w:val="Table Grid2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1">
    <w:name w:val="Table Grid41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1">
    <w:name w:val="Table Grid4113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1">
    <w:name w:val="Table Grid4114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1">
    <w:name w:val="Table Grid4115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">
    <w:name w:val="Table Grid72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1">
    <w:name w:val="Table Grid2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1">
    <w:name w:val="Table Grid412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">
    <w:name w:val="Table Grid114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">
    <w:name w:val="Table Grid7112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1">
    <w:name w:val="Table Grid2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1">
    <w:name w:val="Table Grid4111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1">
    <w:name w:val="Table Grid4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1">
    <w:name w:val="Table Grid5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">
    <w:name w:val="Table Grid22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">
    <w:name w:val="Table Grid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">
    <w:name w:val="Table Grid3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01">
    <w:name w:val="Table Grid42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">
    <w:name w:val="Table Grid5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">
    <w:name w:val="Table Grid112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">
    <w:name w:val="Table Grid61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">
    <w:name w:val="Table Grid7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">
    <w:name w:val="Table Grid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">
    <w:name w:val="Table Grid211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01">
    <w:name w:val="Table Grid4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91">
    <w:name w:val="Table Grid61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">
    <w:name w:val="Table Grid111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">
    <w:name w:val="Table Grid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">
    <w:name w:val="Table Grid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">
    <w:name w:val="Table Grid15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">
    <w:name w:val="Table Grid8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">
    <w:name w:val="Table Grid16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">
    <w:name w:val="Table Grid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">
    <w:name w:val="Table Grid17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">
    <w:name w:val="Table Grid1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">
    <w:name w:val="Table Grid18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">
    <w:name w:val="Table Grid19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">
    <w:name w:val="Table Grid110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">
    <w:name w:val="Table Grid207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">
    <w:name w:val="Table Grid112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">
    <w:name w:val="Table Grid229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71">
    <w:name w:val="Table Grid237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">
    <w:name w:val="Table Grid113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">
    <w:name w:val="Table Grid3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">
    <w:name w:val="Table Grid517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71">
    <w:name w:val="Table Grid114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">
    <w:name w:val="Table Grid717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">
    <w:name w:val="Table Grid12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">
    <w:name w:val="Table Grid2119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7">
    <w:name w:val="Table Grid4117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1">
    <w:name w:val="Table Grid24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41">
    <w:name w:val="Table Grid25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41">
    <w:name w:val="Table Grid115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41">
    <w:name w:val="Table Grid3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41">
    <w:name w:val="Table Grid424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41">
    <w:name w:val="Table Grid524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4">
    <w:name w:val="Table Grid624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4">
    <w:name w:val="Table Grid72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41">
    <w:name w:val="Table Grid122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4">
    <w:name w:val="Table Grid2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4">
    <w:name w:val="Table Grid412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4">
    <w:name w:val="Table Grid6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">
    <w:name w:val="Table Grid111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">
    <w:name w:val="Table Grid13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">
    <w:name w:val="Table Grid14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">
    <w:name w:val="Table Grid15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">
    <w:name w:val="Table Grid8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">
    <w:name w:val="Table Grid16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">
    <w:name w:val="Table Grid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">
    <w:name w:val="Table Grid17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">
    <w:name w:val="Table Grid1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">
    <w:name w:val="Table Grid18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">
    <w:name w:val="Table Grid19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">
    <w:name w:val="Table Grid110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">
    <w:name w:val="Table Grid2014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41">
    <w:name w:val="Table Grid2214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4">
    <w:name w:val="Table Grid23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4">
    <w:name w:val="Table Grid113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4">
    <w:name w:val="Table Grid5114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4">
    <w:name w:val="Table Grid114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4">
    <w:name w:val="Table Grid7114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4">
    <w:name w:val="Table Grid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4">
    <w:name w:val="Table Grid2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4">
    <w:name w:val="Table Grid4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">
    <w:name w:val="Table Grid6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01">
    <w:name w:val="Table Grid23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">
    <w:name w:val="Table Grid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01">
    <w:name w:val="Table Grid32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51">
    <w:name w:val="Table Grid425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81">
    <w:name w:val="Table Grid518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">
    <w:name w:val="Table Grid113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01">
    <w:name w:val="Table Grid620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81">
    <w:name w:val="Table Grid718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01">
    <w:name w:val="Table Grid12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0">
    <w:name w:val="Table Grid2120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8">
    <w:name w:val="Table Grid4118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01">
    <w:name w:val="Table Grid61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">
    <w:name w:val="Table Grid111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">
    <w:name w:val="Table Grid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">
    <w:name w:val="Table Grid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">
    <w:name w:val="Table Grid15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">
    <w:name w:val="Table Grid8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">
    <w:name w:val="Table Grid16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">
    <w:name w:val="Table Grid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">
    <w:name w:val="Table Grid17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">
    <w:name w:val="Table Grid1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">
    <w:name w:val="Table Grid18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">
    <w:name w:val="Table Grid19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">
    <w:name w:val="Table Grid110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">
    <w:name w:val="Table Grid208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">
    <w:name w:val="Table Grid112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01">
    <w:name w:val="Table Grid2210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81">
    <w:name w:val="Table Grid238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81">
    <w:name w:val="Table Grid113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01">
    <w:name w:val="Table Grid3110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91">
    <w:name w:val="Table Grid519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81">
    <w:name w:val="Table Grid114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9">
    <w:name w:val="Table Grid719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01">
    <w:name w:val="Table Grid12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01">
    <w:name w:val="Table Grid21110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9">
    <w:name w:val="Table Grid4119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51">
    <w:name w:val="Table Grid245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51">
    <w:name w:val="Table Grid115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51">
    <w:name w:val="Table Grid325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5">
    <w:name w:val="Table Grid116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5">
    <w:name w:val="Table Grid625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5">
    <w:name w:val="Table Grid72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51">
    <w:name w:val="Table Grid122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5">
    <w:name w:val="Table Grid2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5">
    <w:name w:val="Table Grid412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5">
    <w:name w:val="Table Grid6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">
    <w:name w:val="Table Grid111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">
    <w:name w:val="Table Grid13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">
    <w:name w:val="Table Grid14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">
    <w:name w:val="Table Grid15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">
    <w:name w:val="Table Grid8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">
    <w:name w:val="Table Grid16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">
    <w:name w:val="Table Grid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">
    <w:name w:val="Table Grid17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">
    <w:name w:val="Table Grid1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">
    <w:name w:val="Table Grid18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">
    <w:name w:val="Table Grid19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">
    <w:name w:val="Table Grid110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">
    <w:name w:val="Table Grid2015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">
    <w:name w:val="Table Grid11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5">
    <w:name w:val="Table Grid23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5">
    <w:name w:val="Table Grid113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5">
    <w:name w:val="Table Grid3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5">
    <w:name w:val="Table Grid5115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5">
    <w:name w:val="Table Grid114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5">
    <w:name w:val="Table Grid7115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5">
    <w:name w:val="Table Grid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5">
    <w:name w:val="Table Grid2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5">
    <w:name w:val="Table Grid4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">
    <w:name w:val="Table Grid7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91">
    <w:name w:val="Table Grid23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">
    <w:name w:val="Table Grid14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7">
    <w:name w:val="Table Grid4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01">
    <w:name w:val="Table Grid52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91">
    <w:name w:val="Table Grid113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6">
    <w:name w:val="Table Grid62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0">
    <w:name w:val="Table Grid7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61">
    <w:name w:val="Table Grid122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6">
    <w:name w:val="Table Grid2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0">
    <w:name w:val="Table Grid4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6">
    <w:name w:val="Table Grid6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">
    <w:name w:val="Table Grid1111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">
    <w:name w:val="Table Grid13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">
    <w:name w:val="Table Grid14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">
    <w:name w:val="Table Grid15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">
    <w:name w:val="Table Grid8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">
    <w:name w:val="Table Grid16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">
    <w:name w:val="Table Grid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">
    <w:name w:val="Table Grid17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">
    <w:name w:val="Table Grid1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">
    <w:name w:val="Table Grid18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">
    <w:name w:val="Table Grid19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">
    <w:name w:val="Table Grid1109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">
    <w:name w:val="Table Grid209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">
    <w:name w:val="Table Grid112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6">
    <w:name w:val="Table Grid22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01">
    <w:name w:val="Table Grid231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01">
    <w:name w:val="Table Grid113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6">
    <w:name w:val="Table Grid3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01">
    <w:name w:val="Table Grid5110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0">
    <w:name w:val="Table Grid7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6">
    <w:name w:val="Table Grid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6">
    <w:name w:val="Table Grid2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0">
    <w:name w:val="Table Grid4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">
    <w:name w:val="Table Grid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01">
    <w:name w:val="Table Grid240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">
    <w:name w:val="Table Grid15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71">
    <w:name w:val="Table Grid327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8">
    <w:name w:val="Table Grid4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6">
    <w:name w:val="Table Grid5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01">
    <w:name w:val="Table Grid114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7">
    <w:name w:val="Table Grid627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6">
    <w:name w:val="Table Grid7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7">
    <w:name w:val="Table Grid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7">
    <w:name w:val="Table Grid2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6">
    <w:name w:val="Table Grid4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7">
    <w:name w:val="Table Grid6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">
    <w:name w:val="Table Grid1112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">
    <w:name w:val="Table Grid13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">
    <w:name w:val="Table Grid14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">
    <w:name w:val="Table Grid15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">
    <w:name w:val="Table Grid8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">
    <w:name w:val="Table Grid16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">
    <w:name w:val="Table Grid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">
    <w:name w:val="Table Grid17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">
    <w:name w:val="Table Grid1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">
    <w:name w:val="Table Grid18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">
    <w:name w:val="Table Grid19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">
    <w:name w:val="Table Grid110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">
    <w:name w:val="Table Grid20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">
    <w:name w:val="Table Grid112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7">
    <w:name w:val="Table Grid22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6">
    <w:name w:val="Table Grid23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6">
    <w:name w:val="Table Grid113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7">
    <w:name w:val="Table Grid3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6">
    <w:name w:val="Table Grid511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0">
    <w:name w:val="Table Grid114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6">
    <w:name w:val="Table Grid711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7">
    <w:name w:val="Table Grid121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7">
    <w:name w:val="Table Grid2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6">
    <w:name w:val="Table Grid4111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">
    <w:name w:val="Table Grid9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61">
    <w:name w:val="Table Grid246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">
    <w:name w:val="Table Grid16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8">
    <w:name w:val="Table Grid3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9">
    <w:name w:val="Table Grid4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7">
    <w:name w:val="Table Grid5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0">
    <w:name w:val="Table Grid115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8">
    <w:name w:val="Table Grid62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7">
    <w:name w:val="Table Grid7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8">
    <w:name w:val="Table Grid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8">
    <w:name w:val="Table Grid2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7">
    <w:name w:val="Table Grid4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8">
    <w:name w:val="Table Grid6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">
    <w:name w:val="Table Grid111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">
    <w:name w:val="Table Grid13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">
    <w:name w:val="Table Grid8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">
    <w:name w:val="Table Grid9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">
    <w:name w:val="Table Grid1016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">
    <w:name w:val="Table Grid112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8">
    <w:name w:val="Table Grid22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7">
    <w:name w:val="Table Grid23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7">
    <w:name w:val="Table Grid113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8">
    <w:name w:val="Table Grid3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7">
    <w:name w:val="Table Grid511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6">
    <w:name w:val="Table Grid114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7">
    <w:name w:val="Table Grid711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8">
    <w:name w:val="Table Grid121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8">
    <w:name w:val="Table Grid2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7">
    <w:name w:val="Table Grid4111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">
    <w:name w:val="Table Grid100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71">
    <w:name w:val="Table Grid247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">
    <w:name w:val="Table Grid17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9">
    <w:name w:val="Table Grid3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0">
    <w:name w:val="Table Grid4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8">
    <w:name w:val="Table Grid52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61">
    <w:name w:val="Table Grid115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9">
    <w:name w:val="Table Grid62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8">
    <w:name w:val="Table Grid7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9">
    <w:name w:val="Table Grid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9">
    <w:name w:val="Table Grid2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8">
    <w:name w:val="Table Grid412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9">
    <w:name w:val="Table Grid6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">
    <w:name w:val="Table Grid111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81">
    <w:name w:val="Table Grid14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">
    <w:name w:val="Table Grid15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">
    <w:name w:val="Table Grid8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">
    <w:name w:val="Table Grid16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">
    <w:name w:val="Table Grid17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">
    <w:name w:val="Table Grid18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">
    <w:name w:val="Table Grid19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">
    <w:name w:val="Table Grid110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">
    <w:name w:val="Table Grid2017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9">
    <w:name w:val="Table Grid112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9">
    <w:name w:val="Table Grid22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8">
    <w:name w:val="Table Grid23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8">
    <w:name w:val="Table Grid113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9">
    <w:name w:val="Table Grid3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8">
    <w:name w:val="Table Grid511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7">
    <w:name w:val="Table Grid1141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8">
    <w:name w:val="Table Grid711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9">
    <w:name w:val="Table Grid121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9">
    <w:name w:val="Table Grid2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8">
    <w:name w:val="Table Grid4111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">
    <w:name w:val="Table Grid18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01">
    <w:name w:val="Table Grid19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0">
    <w:name w:val="Table Grid3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">
    <w:name w:val="Table Grid4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9">
    <w:name w:val="Table Grid52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7">
    <w:name w:val="Table Grid115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0">
    <w:name w:val="Table Grid63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9">
    <w:name w:val="Table Grid72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0">
    <w:name w:val="Table Grid12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0">
    <w:name w:val="Table Grid2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9">
    <w:name w:val="Table Grid412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0">
    <w:name w:val="Table Grid6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4">
    <w:name w:val="Table Grid11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0">
    <w:name w:val="Table Grid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9">
    <w:name w:val="Table Grid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8">
    <w:name w:val="Table Grid15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81">
    <w:name w:val="Table Grid8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8">
    <w:name w:val="Table Grid16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81">
    <w:name w:val="Table Grid9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8">
    <w:name w:val="Table Grid17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81">
    <w:name w:val="Table Grid1018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8">
    <w:name w:val="Table Grid18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8">
    <w:name w:val="Table Grid19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8">
    <w:name w:val="Table Grid110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8">
    <w:name w:val="Table Grid201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0">
    <w:name w:val="Table Grid112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0">
    <w:name w:val="Table Grid22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9">
    <w:name w:val="Table Grid23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9">
    <w:name w:val="Table Grid113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0">
    <w:name w:val="Table Grid3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9">
    <w:name w:val="Table Grid5119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8">
    <w:name w:val="Table Grid1141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9">
    <w:name w:val="Table Grid7119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0">
    <w:name w:val="Table Grid121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0">
    <w:name w:val="Table Grid2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9">
    <w:name w:val="Table Grid4111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01">
    <w:name w:val="Table Grid200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91">
    <w:name w:val="Table Grid249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01">
    <w:name w:val="Table Grid110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">
    <w:name w:val="Table Grid3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3">
    <w:name w:val="Table Grid4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0">
    <w:name w:val="Table Grid53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8">
    <w:name w:val="Table Grid115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">
    <w:name w:val="Table Grid63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0">
    <w:name w:val="Table Grid73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">
    <w:name w:val="Table Grid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">
    <w:name w:val="Table Grid2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0">
    <w:name w:val="Table Grid413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2">
    <w:name w:val="Table Grid6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5">
    <w:name w:val="Table Grid11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">
    <w:name w:val="Table Grid13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0">
    <w:name w:val="Table Grid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9">
    <w:name w:val="Table Grid15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9">
    <w:name w:val="Table Grid16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9">
    <w:name w:val="Table Grid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9">
    <w:name w:val="Table Grid17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9">
    <w:name w:val="Table Grid1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9">
    <w:name w:val="Table Grid18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9">
    <w:name w:val="Table Grid19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9">
    <w:name w:val="Table Grid110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9">
    <w:name w:val="Table Grid2019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">
    <w:name w:val="Table Grid11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2">
    <w:name w:val="Table Grid22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0">
    <w:name w:val="Table Grid23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0">
    <w:name w:val="Table Grid113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2">
    <w:name w:val="Table Grid3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0">
    <w:name w:val="Table Grid512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9">
    <w:name w:val="Table Grid1141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0">
    <w:name w:val="Table Grid712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2">
    <w:name w:val="Table Grid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2">
    <w:name w:val="Table Grid2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0">
    <w:name w:val="Table Grid4112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0">
    <w:name w:val="Table Grid25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6">
    <w:name w:val="Table Grid25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9">
    <w:name w:val="Table Grid115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">
    <w:name w:val="Table Grid3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">
    <w:name w:val="Table Grid53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0">
    <w:name w:val="Table Grid116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3">
    <w:name w:val="Table Grid63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">
    <w:name w:val="Table Grid73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3">
    <w:name w:val="Table Grid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3">
    <w:name w:val="Table Grid2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2">
    <w:name w:val="Table Grid4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3">
    <w:name w:val="Table Grid6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6">
    <w:name w:val="Table Grid11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">
    <w:name w:val="Table Grid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">
    <w:name w:val="Table Grid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0">
    <w:name w:val="Table Grid15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0">
    <w:name w:val="Table Grid8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0">
    <w:name w:val="Table Grid16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0">
    <w:name w:val="Table Grid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0">
    <w:name w:val="Table Grid17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0">
    <w:name w:val="Table Grid1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0">
    <w:name w:val="Table Grid18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0">
    <w:name w:val="Table Grid19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0">
    <w:name w:val="Table Grid110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0">
    <w:name w:val="Table Grid202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">
    <w:name w:val="Table Grid112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3">
    <w:name w:val="Table Grid22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2">
    <w:name w:val="Table Grid23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2">
    <w:name w:val="Table Grid11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3">
    <w:name w:val="Table Grid3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2">
    <w:name w:val="Table Grid512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0">
    <w:name w:val="Table Grid1142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2">
    <w:name w:val="Table Grid712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3">
    <w:name w:val="Table Grid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3">
    <w:name w:val="Table Grid2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2">
    <w:name w:val="Table Grid4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0">
    <w:name w:val="Table Grid24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7">
    <w:name w:val="Table Grid25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0">
    <w:name w:val="Table Grid115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0">
    <w:name w:val="Table Grid3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0">
    <w:name w:val="Table Grid4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0">
    <w:name w:val="Table Grid52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6">
    <w:name w:val="Table Grid116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0">
    <w:name w:val="Table Grid62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0">
    <w:name w:val="Table Grid72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0">
    <w:name w:val="Table Grid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0">
    <w:name w:val="Table Grid2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0">
    <w:name w:val="Table Grid4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0">
    <w:name w:val="Table Grid6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01">
    <w:name w:val="Table Grid13110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0">
    <w:name w:val="Table Grid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0">
    <w:name w:val="Table Grid15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01">
    <w:name w:val="Table Grid8110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0">
    <w:name w:val="Table Grid16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0">
    <w:name w:val="Table Grid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0">
    <w:name w:val="Table Grid17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0">
    <w:name w:val="Table Grid1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0">
    <w:name w:val="Table Grid18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0">
    <w:name w:val="Table Grid19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0">
    <w:name w:val="Table Grid110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0">
    <w:name w:val="Table Grid20110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0">
    <w:name w:val="Table Grid112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0">
    <w:name w:val="Table Grid22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0">
    <w:name w:val="Table Grid23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0">
    <w:name w:val="Table Grid113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0">
    <w:name w:val="Table Grid3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0">
    <w:name w:val="Table Grid51110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0">
    <w:name w:val="Table Grid114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0">
    <w:name w:val="Table Grid71110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0">
    <w:name w:val="Table Grid1211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0">
    <w:name w:val="Table Grid2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0">
    <w:name w:val="Table Grid4111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8">
    <w:name w:val="Table Grid258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9">
    <w:name w:val="Table Grid25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7">
    <w:name w:val="Table Grid116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4">
    <w:name w:val="Table Grid3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5">
    <w:name w:val="Table Grid4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3">
    <w:name w:val="Table Grid5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8">
    <w:name w:val="Table Grid116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4">
    <w:name w:val="Table Grid63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3">
    <w:name w:val="Table Grid7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4">
    <w:name w:val="Table Grid12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4">
    <w:name w:val="Table Grid2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3">
    <w:name w:val="Table Grid4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4">
    <w:name w:val="Table Grid6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7">
    <w:name w:val="Table Grid11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4">
    <w:name w:val="Table Grid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">
    <w:name w:val="Table Grid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">
    <w:name w:val="Table Grid15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">
    <w:name w:val="Table Grid822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">
    <w:name w:val="Table Grid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">
    <w:name w:val="Table Grid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">
    <w:name w:val="Table Grid17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">
    <w:name w:val="Table Grid1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">
    <w:name w:val="Table Grid18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">
    <w:name w:val="Table Grid19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">
    <w:name w:val="Table Grid110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">
    <w:name w:val="Table Grid202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4">
    <w:name w:val="Table Grid112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4">
    <w:name w:val="Table Grid22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3">
    <w:name w:val="Table Grid23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3">
    <w:name w:val="Table Grid113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4">
    <w:name w:val="Table Grid3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3">
    <w:name w:val="Table Grid512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2">
    <w:name w:val="Table Grid114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3">
    <w:name w:val="Table Grid71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4">
    <w:name w:val="Table Grid121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4">
    <w:name w:val="Table Grid2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3">
    <w:name w:val="Table Grid411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0">
    <w:name w:val="Table Grid26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">
    <w:name w:val="Table Grid262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9">
    <w:name w:val="Table Grid116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5">
    <w:name w:val="Table Grid3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6">
    <w:name w:val="Table Grid4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4">
    <w:name w:val="Table Grid53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0">
    <w:name w:val="Table Grid117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5">
    <w:name w:val="Table Grid63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4">
    <w:name w:val="Table Grid7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5">
    <w:name w:val="Table Grid12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5">
    <w:name w:val="Table Grid2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4">
    <w:name w:val="Table Grid413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5">
    <w:name w:val="Table Grid6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8">
    <w:name w:val="Table Grid11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5">
    <w:name w:val="Table Grid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4">
    <w:name w:val="Table Grid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">
    <w:name w:val="Table Grid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">
    <w:name w:val="Table Grid8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">
    <w:name w:val="Table Grid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">
    <w:name w:val="Table Grid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">
    <w:name w:val="Table Grid17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">
    <w:name w:val="Table Grid1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">
    <w:name w:val="Table Grid18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">
    <w:name w:val="Table Grid19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">
    <w:name w:val="Table Grid110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">
    <w:name w:val="Table Grid202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5">
    <w:name w:val="Table Grid112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5">
    <w:name w:val="Table Grid22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4">
    <w:name w:val="Table Grid23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4">
    <w:name w:val="Table Grid113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5">
    <w:name w:val="Table Grid3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4">
    <w:name w:val="Table Grid5124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3">
    <w:name w:val="Table Grid114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4">
    <w:name w:val="Table Grid712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5">
    <w:name w:val="Table Grid121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5">
    <w:name w:val="Table Grid2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4">
    <w:name w:val="Table Grid4112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2">
    <w:name w:val="Table Grid24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0">
    <w:name w:val="Table Grid25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2">
    <w:name w:val="Table Grid115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">
    <w:name w:val="Table Grid3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">
    <w:name w:val="Table Grid4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">
    <w:name w:val="Table Grid52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0">
    <w:name w:val="Table Grid116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">
    <w:name w:val="Table Grid62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">
    <w:name w:val="Table Grid72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">
    <w:name w:val="Table Grid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2">
    <w:name w:val="Table Grid2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2">
    <w:name w:val="Table Grid412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2">
    <w:name w:val="Table Grid6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21">
    <w:name w:val="Table Grid111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">
    <w:name w:val="Table Grid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">
    <w:name w:val="Table Grid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2">
    <w:name w:val="Table Grid15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21">
    <w:name w:val="Table Grid81121"/>
    <w:basedOn w:val="TableNormal"/>
    <w:next w:val="TableGrid"/>
    <w:uiPriority w:val="3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2">
    <w:name w:val="Table Grid16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2">
    <w:name w:val="Table Grid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2">
    <w:name w:val="Table Grid17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2">
    <w:name w:val="Table Grid1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2">
    <w:name w:val="Table Grid18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2">
    <w:name w:val="Table Grid19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2">
    <w:name w:val="Table Grid110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2">
    <w:name w:val="Table Grid201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2">
    <w:name w:val="Table Grid112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2">
    <w:name w:val="Table Grid22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2">
    <w:name w:val="Table Grid23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2">
    <w:name w:val="Table Grid113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2">
    <w:name w:val="Table Grid3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2">
    <w:name w:val="Table Grid5111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2">
    <w:name w:val="Table Grid114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2">
    <w:name w:val="Table Grid71112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2">
    <w:name w:val="Table Grid12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2">
    <w:name w:val="Table Grid2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2">
    <w:name w:val="Table Grid4111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3">
    <w:name w:val="Table Grid26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4">
    <w:name w:val="Table Grid264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">
    <w:name w:val="Table Grid117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6">
    <w:name w:val="Table Grid33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7">
    <w:name w:val="Table Grid4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5">
    <w:name w:val="Table Grid53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31">
    <w:name w:val="Table Grid117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6">
    <w:name w:val="Table Grid636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5">
    <w:name w:val="Table Grid73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6">
    <w:name w:val="Table Grid12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6">
    <w:name w:val="Table Grid213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5">
    <w:name w:val="Table Grid413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6">
    <w:name w:val="Table Grid6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9">
    <w:name w:val="Table Grid11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6">
    <w:name w:val="Table Grid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5">
    <w:name w:val="Table Grid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4">
    <w:name w:val="Table Grid15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4">
    <w:name w:val="Table Grid8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4">
    <w:name w:val="Table Grid16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4">
    <w:name w:val="Table Grid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4">
    <w:name w:val="Table Grid17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4">
    <w:name w:val="Table Grid1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4">
    <w:name w:val="Table Grid18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4">
    <w:name w:val="Table Grid19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4">
    <w:name w:val="Table Grid110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4">
    <w:name w:val="Table Grid2024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6">
    <w:name w:val="Table Grid112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6">
    <w:name w:val="Table Grid22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5">
    <w:name w:val="Table Grid23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5">
    <w:name w:val="Table Grid113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6">
    <w:name w:val="Table Grid3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5">
    <w:name w:val="Table Grid5125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4">
    <w:name w:val="Table Grid1142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5">
    <w:name w:val="Table Grid7125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6">
    <w:name w:val="Table Grid121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6">
    <w:name w:val="Table Grid2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5">
    <w:name w:val="Table Grid41125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5">
    <w:name w:val="Table Grid26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6">
    <w:name w:val="Table Grid26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4">
    <w:name w:val="Table Grid117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7">
    <w:name w:val="Table Grid337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8">
    <w:name w:val="Table Grid438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6">
    <w:name w:val="Table Grid536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5">
    <w:name w:val="Table Grid117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7">
    <w:name w:val="Table Grid63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6">
    <w:name w:val="Table Grid736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7">
    <w:name w:val="Table Grid123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7">
    <w:name w:val="Table Grid2137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6">
    <w:name w:val="Table Grid4136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7">
    <w:name w:val="Table Grid612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7">
    <w:name w:val="Table Grid267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8">
    <w:name w:val="Table Grid26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6">
    <w:name w:val="Table Grid117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8">
    <w:name w:val="Table Grid338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9">
    <w:name w:val="Table Grid439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7">
    <w:name w:val="Table Grid53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7">
    <w:name w:val="Table Grid117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8">
    <w:name w:val="Table Grid638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7">
    <w:name w:val="Table Grid73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8">
    <w:name w:val="Table Grid123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8">
    <w:name w:val="Table Grid2138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7">
    <w:name w:val="Table Grid413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8">
    <w:name w:val="Table Grid6128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0">
    <w:name w:val="Table Grid111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7">
    <w:name w:val="Table Grid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6">
    <w:name w:val="Table Grid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5">
    <w:name w:val="Table Grid15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5">
    <w:name w:val="Table Grid8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5">
    <w:name w:val="Table Grid16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5">
    <w:name w:val="Table Grid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5">
    <w:name w:val="Table Grid17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5">
    <w:name w:val="Table Grid1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5">
    <w:name w:val="Table Grid18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5">
    <w:name w:val="Table Grid19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5">
    <w:name w:val="Table Grid110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5">
    <w:name w:val="Table Grid2025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7">
    <w:name w:val="Table Grid112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7">
    <w:name w:val="Table Grid2227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6">
    <w:name w:val="Table Grid23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6">
    <w:name w:val="Table Grid113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7">
    <w:name w:val="Table Grid3127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6">
    <w:name w:val="Table Grid5126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5">
    <w:name w:val="Table Grid1142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6">
    <w:name w:val="Table Grid7126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7">
    <w:name w:val="Table Grid121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7">
    <w:name w:val="Table Grid21127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6">
    <w:name w:val="Table Grid41126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9">
    <w:name w:val="Table Grid26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 Grid27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8">
    <w:name w:val="Table Grid117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9">
    <w:name w:val="Table Grid339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0">
    <w:name w:val="Table Grid440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8">
    <w:name w:val="Table Grid538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9">
    <w:name w:val="Table Grid117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9">
    <w:name w:val="Table Grid639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8">
    <w:name w:val="Table Grid738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9">
    <w:name w:val="Table Grid123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9">
    <w:name w:val="Table Grid2139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8">
    <w:name w:val="Table Grid413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9">
    <w:name w:val="Table Grid6129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">
    <w:name w:val="Table Grid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8">
    <w:name w:val="Table Grid13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7">
    <w:name w:val="Table Grid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6">
    <w:name w:val="Table Grid15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6">
    <w:name w:val="Table Grid8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6">
    <w:name w:val="Table Grid16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6">
    <w:name w:val="Table Grid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6">
    <w:name w:val="Table Grid17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6">
    <w:name w:val="Table Grid1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6">
    <w:name w:val="Table Grid18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6">
    <w:name w:val="Table Grid19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6">
    <w:name w:val="Table Grid110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6">
    <w:name w:val="Table Grid2026"/>
    <w:basedOn w:val="TableNormal"/>
    <w:next w:val="TableGrid"/>
    <w:uiPriority w:val="59"/>
    <w:rsid w:val="005F4AD8"/>
    <w:rPr>
      <w:rFonts w:ascii="Mangal" w:eastAsia="Mangal" w:hAnsi="Mangal" w:cs="MS Mincho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8">
    <w:name w:val="Table Grid112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8">
    <w:name w:val="Table Grid2228"/>
    <w:basedOn w:val="TableNormal"/>
    <w:next w:val="TableGrid"/>
    <w:uiPriority w:val="59"/>
    <w:rsid w:val="005F4AD8"/>
    <w:rPr>
      <w:rFonts w:ascii="Mangal" w:eastAsia="Mangal" w:hAnsi="Mangal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7">
    <w:name w:val="Table Grid23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7">
    <w:name w:val="Table Grid113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8">
    <w:name w:val="Table Grid3128"/>
    <w:basedOn w:val="TableNormal"/>
    <w:next w:val="TableGrid"/>
    <w:uiPriority w:val="59"/>
    <w:rsid w:val="005F4AD8"/>
    <w:rPr>
      <w:rFonts w:ascii="Mangal" w:eastAsia="Mangal" w:hAnsi="Mangal" w:cs="MS Mincho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7">
    <w:name w:val="Table Grid5127"/>
    <w:basedOn w:val="TableNormal"/>
    <w:next w:val="TableGrid"/>
    <w:uiPriority w:val="59"/>
    <w:rsid w:val="005F4AD8"/>
    <w:rPr>
      <w:rFonts w:ascii="Mangal" w:eastAsia="Mangal" w:hAnsi="Mangal" w:cs="Cambria Math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6">
    <w:name w:val="Table Grid1142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Cambria Math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7">
    <w:name w:val="Table Grid7127"/>
    <w:basedOn w:val="TableNormal"/>
    <w:next w:val="TableGrid"/>
    <w:uiPriority w:val="59"/>
    <w:rsid w:val="005F4AD8"/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8">
    <w:name w:val="Table Grid121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SimSun" w:eastAsia="MS Mincho" w:hAnsi="SimSun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8">
    <w:name w:val="Table Grid21128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7">
    <w:name w:val="Table Grid41127"/>
    <w:basedOn w:val="TableNormal"/>
    <w:next w:val="TableGrid"/>
    <w:uiPriority w:val="59"/>
    <w:rsid w:val="005F4AD8"/>
    <w:pPr>
      <w:ind w:left="547" w:hanging="547"/>
      <w:jc w:val="both"/>
    </w:pPr>
    <w:rPr>
      <w:rFonts w:ascii="Mangal" w:eastAsia="Mangal" w:hAnsi="Mangal" w:cs="MS Mincho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">
    <w:name w:val="Table Grid272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0">
    <w:name w:val="Table Grid118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">
    <w:name w:val="Table Grid1182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3">
    <w:name w:val="Table Grid1113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3">
    <w:name w:val="Table Grid2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3">
    <w:name w:val="Table Grid11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0">
    <w:name w:val="Table Grid3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0">
    <w:name w:val="Table Grid124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2">
    <w:name w:val="Table Grid44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9">
    <w:name w:val="Table Grid13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9">
    <w:name w:val="Table Grid5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8">
    <w:name w:val="Table Grid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0">
    <w:name w:val="Table Grid6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7">
    <w:name w:val="Table Grid15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9">
    <w:name w:val="Table Grid73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7">
    <w:name w:val="Table Grid8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7">
    <w:name w:val="Table Grid16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7">
    <w:name w:val="Table Grid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7">
    <w:name w:val="Table Grid17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7">
    <w:name w:val="Table Grid1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7">
    <w:name w:val="Table Grid18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7">
    <w:name w:val="Table Grid19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7">
    <w:name w:val="Table Grid110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7">
    <w:name w:val="Table Grid2027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0">
    <w:name w:val="Table Grid214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9">
    <w:name w:val="Table Grid112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9">
    <w:name w:val="Table Grid2229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8">
    <w:name w:val="Table Grid11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8">
    <w:name w:val="Table Grid23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7">
    <w:name w:val="Table Grid11427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9">
    <w:name w:val="Table Grid3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9">
    <w:name w:val="Table Grid121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9">
    <w:name w:val="Table Grid413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3">
    <w:name w:val="Table Grid13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8">
    <w:name w:val="Table Grid5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3">
    <w:name w:val="Table Grid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0">
    <w:name w:val="Table Grid6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3">
    <w:name w:val="Table Grid15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8">
    <w:name w:val="Table Grid7128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3">
    <w:name w:val="Table Grid8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3">
    <w:name w:val="Table Grid16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3">
    <w:name w:val="Table Grid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3">
    <w:name w:val="Table Grid17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3">
    <w:name w:val="Table Grid1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3">
    <w:name w:val="Table Grid18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3">
    <w:name w:val="Table Grid19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3">
    <w:name w:val="Table Grid110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3">
    <w:name w:val="Table Grid20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9">
    <w:name w:val="Table Grid21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3">
    <w:name w:val="Table Grid112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3">
    <w:name w:val="Table Grid24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3">
    <w:name w:val="Table Grid11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2">
    <w:name w:val="Table Grid25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2">
    <w:name w:val="Table Grid116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3">
    <w:name w:val="Table Grid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3">
    <w:name w:val="Table Grid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3">
    <w:name w:val="Table Grid4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0">
    <w:name w:val="Table Grid13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3">
    <w:name w:val="Table Grid5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9">
    <w:name w:val="Table Grid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3">
    <w:name w:val="Table Grid6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8">
    <w:name w:val="Table Grid15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3">
    <w:name w:val="Table Grid72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8">
    <w:name w:val="Table Grid8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8">
    <w:name w:val="Table Grid16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8">
    <w:name w:val="Table Grid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8">
    <w:name w:val="Table Grid17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8">
    <w:name w:val="Table Grid1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8">
    <w:name w:val="Table Grid18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8">
    <w:name w:val="Table Grid19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8">
    <w:name w:val="Table Grid110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8">
    <w:name w:val="Table Grid20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0">
    <w:name w:val="Table Grid11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3">
    <w:name w:val="Table Grid2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0">
    <w:name w:val="Table Grid112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0">
    <w:name w:val="Table Grid26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0">
    <w:name w:val="Table Grid117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4">
    <w:name w:val="Table Grid27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3">
    <w:name w:val="Table Grid11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0">
    <w:name w:val="Table Grid3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0">
    <w:name w:val="Table Grid123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0">
    <w:name w:val="Table Grid4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">
    <w:name w:val="Table Grid13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0">
    <w:name w:val="Table Grid5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">
    <w:name w:val="Table Grid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0">
    <w:name w:val="Table Grid6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2">
    <w:name w:val="Table Grid15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0">
    <w:name w:val="Table Grid7310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2">
    <w:name w:val="Table Grid8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2">
    <w:name w:val="Table Grid16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2">
    <w:name w:val="Table Grid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2">
    <w:name w:val="Table Grid17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2">
    <w:name w:val="Table Grid1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2">
    <w:name w:val="Table Grid18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2">
    <w:name w:val="Table Grid19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2">
    <w:name w:val="Table Grid110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2">
    <w:name w:val="Table Grid20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4">
    <w:name w:val="Table Grid1113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0">
    <w:name w:val="Table Grid2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2">
    <w:name w:val="Table Grid11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2">
    <w:name w:val="Table Grid28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2">
    <w:name w:val="Table Grid119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2">
    <w:name w:val="Table Grid29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2">
    <w:name w:val="Table Grid1110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2">
    <w:name w:val="Table Grid2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2">
    <w:name w:val="Table Grid11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2">
    <w:name w:val="Table Grid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2">
    <w:name w:val="Table Grid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3">
    <w:name w:val="Table Grid443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2">
    <w:name w:val="Table Grid13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2">
    <w:name w:val="Table Grid5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2">
    <w:name w:val="Table Grid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2">
    <w:name w:val="Table Grid6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2">
    <w:name w:val="Table Grid15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2">
    <w:name w:val="Table Grid7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2">
    <w:name w:val="Table Grid8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2">
    <w:name w:val="Table Grid16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2">
    <w:name w:val="Table Grid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2">
    <w:name w:val="Table Grid17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2">
    <w:name w:val="Table Grid1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2">
    <w:name w:val="Table Grid18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2">
    <w:name w:val="Table Grid19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2">
    <w:name w:val="Table Grid110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2">
    <w:name w:val="Table Grid20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2">
    <w:name w:val="Table Grid112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2">
    <w:name w:val="Table Grid3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2">
    <w:name w:val="Table Grid1202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2">
    <w:name w:val="Table Grid210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2">
    <w:name w:val="Table Grid1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2">
    <w:name w:val="Table Grid2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2">
    <w:name w:val="Table Grid111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2">
    <w:name w:val="Table Grid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2">
    <w:name w:val="Table Grid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2">
    <w:name w:val="Table Grid4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2">
    <w:name w:val="Table Grid13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2">
    <w:name w:val="Table Grid5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2">
    <w:name w:val="Table Grid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2">
    <w:name w:val="Table Grid6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2">
    <w:name w:val="Table Grid15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2">
    <w:name w:val="Table Grid7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2">
    <w:name w:val="Table Grid8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2">
    <w:name w:val="Table Grid16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2">
    <w:name w:val="Table Grid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2">
    <w:name w:val="Table Grid17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2">
    <w:name w:val="Table Grid1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2">
    <w:name w:val="Table Grid18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2">
    <w:name w:val="Table Grid19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2">
    <w:name w:val="Table Grid110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2">
    <w:name w:val="Table Grid20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2">
    <w:name w:val="Table Grid112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2">
    <w:name w:val="Table Grid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">
    <w:name w:val="Table Grid126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2">
    <w:name w:val="Table Grid11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2">
    <w:name w:val="Table Grid21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2">
    <w:name w:val="Table Grid111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2">
    <w:name w:val="Table Grid3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2">
    <w:name w:val="Table Grid127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2">
    <w:name w:val="Table Grid4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11">
    <w:name w:val="Table Grid13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2">
    <w:name w:val="Table Grid5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11">
    <w:name w:val="Table Grid14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2">
    <w:name w:val="Table Grid66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11">
    <w:name w:val="Table Grid15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2">
    <w:name w:val="Table Grid76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11">
    <w:name w:val="Table Grid8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11">
    <w:name w:val="Table Grid16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11">
    <w:name w:val="Table Grid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11">
    <w:name w:val="Table Grid17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11">
    <w:name w:val="Table Grid1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11">
    <w:name w:val="Table Grid18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11">
    <w:name w:val="Table Grid19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11">
    <w:name w:val="Table Grid110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11">
    <w:name w:val="Table Grid20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2">
    <w:name w:val="Table Grid21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11">
    <w:name w:val="Table Grid1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3">
    <w:name w:val="Table Grid22113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3">
    <w:name w:val="Table Grid11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3">
    <w:name w:val="Table Grid23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3">
    <w:name w:val="Table Grid114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3">
    <w:name w:val="Table Grid3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3">
    <w:name w:val="Table Grid1211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8">
    <w:name w:val="Table Grid41128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4">
    <w:name w:val="Table Grid13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3">
    <w:name w:val="Table Grid5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4">
    <w:name w:val="Table Grid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3">
    <w:name w:val="Table Grid6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4">
    <w:name w:val="Table Grid15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3">
    <w:name w:val="Table Grid71113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4">
    <w:name w:val="Table Grid8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4">
    <w:name w:val="Table Grid16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4">
    <w:name w:val="Table Grid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4">
    <w:name w:val="Table Grid17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4">
    <w:name w:val="Table Grid1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4">
    <w:name w:val="Table Grid18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4">
    <w:name w:val="Table Grid19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4">
    <w:name w:val="Table Grid110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4">
    <w:name w:val="Table Grid201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4">
    <w:name w:val="Table Grid111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3">
    <w:name w:val="Table Grid2111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4">
    <w:name w:val="Table Grid112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4">
    <w:name w:val="Table Grid2414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4">
    <w:name w:val="Table Grid115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3">
    <w:name w:val="Table Grid25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3">
    <w:name w:val="Table Grid116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4">
    <w:name w:val="Table Grid3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4">
    <w:name w:val="Table Grid122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1">
    <w:name w:val="Table Grid13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4">
    <w:name w:val="Table Grid5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">
    <w:name w:val="Table Grid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4">
    <w:name w:val="Table Grid6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1">
    <w:name w:val="Table Grid15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4">
    <w:name w:val="Table Grid7214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11">
    <w:name w:val="Table Grid8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1">
    <w:name w:val="Table Grid16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1">
    <w:name w:val="Table Grid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1">
    <w:name w:val="Table Grid17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1">
    <w:name w:val="Table Grid1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1">
    <w:name w:val="Table Grid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1">
    <w:name w:val="Table Grid19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1">
    <w:name w:val="Table Grid110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1">
    <w:name w:val="Table Grid20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11">
    <w:name w:val="Table Grid1112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4">
    <w:name w:val="Table Grid21214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1">
    <w:name w:val="Table Grid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11">
    <w:name w:val="Table Grid261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11">
    <w:name w:val="Table Grid117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1">
    <w:name w:val="Table Grid2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11">
    <w:name w:val="Table Grid118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">
    <w:name w:val="Table Grid3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1">
    <w:name w:val="Table Grid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1">
    <w:name w:val="Table Grid4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1">
    <w:name w:val="Table Grid13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1">
    <w:name w:val="Table Grid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1">
    <w:name w:val="Table Grid14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1">
    <w:name w:val="Table Grid6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1">
    <w:name w:val="Table Grid15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1">
    <w:name w:val="Table Grid731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1">
    <w:name w:val="Table Grid8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1">
    <w:name w:val="Table Grid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1">
    <w:name w:val="Table Grid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1">
    <w:name w:val="Table Grid17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1">
    <w:name w:val="Table Grid1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1">
    <w:name w:val="Table Grid18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1">
    <w:name w:val="Table Grid19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1">
    <w:name w:val="Table Grid110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1">
    <w:name w:val="Table Grid20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1">
    <w:name w:val="Table Grid11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1">
    <w:name w:val="Table Grid2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11">
    <w:name w:val="Table Grid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2">
    <w:name w:val="Table Grid38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2">
    <w:name w:val="Table Grid128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2">
    <w:name w:val="Table Grid11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2">
    <w:name w:val="Table Grid21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11">
    <w:name w:val="Table Grid1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2">
    <w:name w:val="Table Grid3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2">
    <w:name w:val="Table Grid129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711">
    <w:name w:val="Table Grid13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2">
    <w:name w:val="Table Grid5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711">
    <w:name w:val="Table Grid14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2">
    <w:name w:val="Table Grid67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711">
    <w:name w:val="Table Grid15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2">
    <w:name w:val="Table Grid77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711">
    <w:name w:val="Table Grid8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711">
    <w:name w:val="Table Grid16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711">
    <w:name w:val="Table Grid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711">
    <w:name w:val="Table Grid17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711">
    <w:name w:val="Table Grid1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711">
    <w:name w:val="Table Grid18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711">
    <w:name w:val="Table Grid19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711">
    <w:name w:val="Table Grid110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711">
    <w:name w:val="Table Grid207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2">
    <w:name w:val="Table Grid21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711">
    <w:name w:val="Table Grid1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0">
    <w:name w:val="Table Grid22210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9">
    <w:name w:val="Table Grid11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9">
    <w:name w:val="Table Grid23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8">
    <w:name w:val="Table Grid11428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0">
    <w:name w:val="Table Grid3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0">
    <w:name w:val="Table Grid121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3">
    <w:name w:val="Table Grid41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2">
    <w:name w:val="Table Grid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9">
    <w:name w:val="Table Grid5129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2">
    <w:name w:val="Table Grid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0">
    <w:name w:val="Table Grid6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2">
    <w:name w:val="Table Grid15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9">
    <w:name w:val="Table Grid7129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2">
    <w:name w:val="Table Grid8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2">
    <w:name w:val="Table Grid16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2">
    <w:name w:val="Table Grid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2">
    <w:name w:val="Table Grid17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2">
    <w:name w:val="Table Grid1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2">
    <w:name w:val="Table Grid18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2">
    <w:name w:val="Table Grid19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2">
    <w:name w:val="Table Grid110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2">
    <w:name w:val="Table Grid201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2">
    <w:name w:val="Table Grid11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0">
    <w:name w:val="Table Grid2112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2">
    <w:name w:val="Table Grid112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2">
    <w:name w:val="Table Grid242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2">
    <w:name w:val="Table Grid11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2">
    <w:name w:val="Table Grid25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2">
    <w:name w:val="Table Grid116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2">
    <w:name w:val="Table Grid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2">
    <w:name w:val="Table Grid122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2">
    <w:name w:val="Table Grid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11">
    <w:name w:val="Table Grid13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2">
    <w:name w:val="Table Grid5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1">
    <w:name w:val="Table Grid14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2">
    <w:name w:val="Table Grid6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21">
    <w:name w:val="Table Grid15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2">
    <w:name w:val="Table Grid722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211">
    <w:name w:val="Table Grid82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21">
    <w:name w:val="Table Grid16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21">
    <w:name w:val="Table Grid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21">
    <w:name w:val="Table Grid17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21">
    <w:name w:val="Table Grid1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21">
    <w:name w:val="Table Grid18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21">
    <w:name w:val="Table Grid19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21">
    <w:name w:val="Table Grid110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21">
    <w:name w:val="Table Grid202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211">
    <w:name w:val="Table Grid111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2">
    <w:name w:val="Table Grid21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21">
    <w:name w:val="Table Grid1122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21">
    <w:name w:val="Table Grid402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2">
    <w:name w:val="Table Grid130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2">
    <w:name w:val="Table Grid11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2">
    <w:name w:val="Table Grid22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2">
    <w:name w:val="Table Grid111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2">
    <w:name w:val="Table Grid3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2">
    <w:name w:val="Table Grid12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11">
    <w:name w:val="Table Grid13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2">
    <w:name w:val="Table Grid5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811">
    <w:name w:val="Table Grid14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2">
    <w:name w:val="Table Grid68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811">
    <w:name w:val="Table Grid15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2">
    <w:name w:val="Table Grid78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811">
    <w:name w:val="Table Grid8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811">
    <w:name w:val="Table Grid16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811">
    <w:name w:val="Table Grid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811">
    <w:name w:val="Table Grid17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811">
    <w:name w:val="Table Grid1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811">
    <w:name w:val="Table Grid18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811">
    <w:name w:val="Table Grid19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811">
    <w:name w:val="Table Grid110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811">
    <w:name w:val="Table Grid208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2">
    <w:name w:val="Table Grid21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811">
    <w:name w:val="Table Grid1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2">
    <w:name w:val="Table Grid223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2">
    <w:name w:val="Table Grid11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2">
    <w:name w:val="Table Grid23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2">
    <w:name w:val="Table Grid114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2">
    <w:name w:val="Table Grid3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2">
    <w:name w:val="Table Grid12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0">
    <w:name w:val="Table Grid4131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11">
    <w:name w:val="Table Grid13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2">
    <w:name w:val="Table Grid5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11">
    <w:name w:val="Table Grid14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2">
    <w:name w:val="Table Grid6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311">
    <w:name w:val="Table Grid15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2">
    <w:name w:val="Table Grid7132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311">
    <w:name w:val="Table Grid8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311">
    <w:name w:val="Table Grid16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311">
    <w:name w:val="Table Grid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311">
    <w:name w:val="Table Grid17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311">
    <w:name w:val="Table Grid1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311">
    <w:name w:val="Table Grid18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311">
    <w:name w:val="Table Grid19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311">
    <w:name w:val="Table Grid110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311">
    <w:name w:val="Table Grid201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411">
    <w:name w:val="Table Grid1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2">
    <w:name w:val="Table Grid2113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311">
    <w:name w:val="Table Grid1121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311">
    <w:name w:val="Table Grid243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311">
    <w:name w:val="Table Grid11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311">
    <w:name w:val="Table Grid25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311">
    <w:name w:val="Table Grid116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11">
    <w:name w:val="Table Grid3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11">
    <w:name w:val="Table Grid12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11">
    <w:name w:val="Table Grid4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1">
    <w:name w:val="Table Grid13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11">
    <w:name w:val="Table Grid523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1">
    <w:name w:val="Table Grid14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1">
    <w:name w:val="Table Grid6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31">
    <w:name w:val="Table Grid15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1">
    <w:name w:val="Table Grid723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31">
    <w:name w:val="Table Grid8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31">
    <w:name w:val="Table Grid16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31">
    <w:name w:val="Table Grid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31">
    <w:name w:val="Table Grid17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31">
    <w:name w:val="Table Grid1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31">
    <w:name w:val="Table Grid18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31">
    <w:name w:val="Table Grid19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31">
    <w:name w:val="Table Grid110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31">
    <w:name w:val="Table Grid20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311">
    <w:name w:val="Table Grid11123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31">
    <w:name w:val="Table Grid2123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31">
    <w:name w:val="Table Grid11223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211">
    <w:name w:val="Table Grid262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211">
    <w:name w:val="Table Grid1172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21">
    <w:name w:val="Table Grid27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211">
    <w:name w:val="Table Grid118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1">
    <w:name w:val="Table Grid3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1">
    <w:name w:val="Table Grid12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1">
    <w:name w:val="Table Grid4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1">
    <w:name w:val="Table Grid5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1">
    <w:name w:val="Table Grid6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1">
    <w:name w:val="Table Grid7321"/>
    <w:basedOn w:val="TableNormal"/>
    <w:next w:val="TableGrid"/>
    <w:uiPriority w:val="59"/>
    <w:rsid w:val="005F4AD8"/>
    <w:pPr>
      <w:spacing w:after="120"/>
      <w:ind w:left="547" w:hanging="547"/>
    </w:pPr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21">
    <w:name w:val="Table Grid111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21">
    <w:name w:val="Table Grid2132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1">
    <w:name w:val="Table Grid49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11">
    <w:name w:val="Table Grid5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911">
    <w:name w:val="Table Grid13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2">
    <w:name w:val="Table Grid224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911">
    <w:name w:val="Table Grid112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2">
    <w:name w:val="Table Grid21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511">
    <w:name w:val="Table Grid1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2">
    <w:name w:val="Table Grid3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2">
    <w:name w:val="Table Grid121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1">
    <w:name w:val="Table Grid4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011">
    <w:name w:val="Table Grid13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11">
    <w:name w:val="Table Grid5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911">
    <w:name w:val="Table Grid14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911">
    <w:name w:val="Table Grid6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911">
    <w:name w:val="Table Grid15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911">
    <w:name w:val="Table Grid79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911">
    <w:name w:val="Table Grid8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911">
    <w:name w:val="Table Grid16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911">
    <w:name w:val="Table Grid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911">
    <w:name w:val="Table Grid17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911">
    <w:name w:val="Table Grid1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911">
    <w:name w:val="Table Grid18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911">
    <w:name w:val="Table Grid19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911">
    <w:name w:val="Table Grid110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911">
    <w:name w:val="Table Grid20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011">
    <w:name w:val="Table Grid1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11">
    <w:name w:val="Table Grid6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011">
    <w:name w:val="Table Grid14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2">
    <w:name w:val="Table Grid225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011">
    <w:name w:val="Table Grid113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2">
    <w:name w:val="Table Grid21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611">
    <w:name w:val="Table Grid1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2">
    <w:name w:val="Table Grid3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2">
    <w:name w:val="Table Grid121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2">
    <w:name w:val="Table Grid4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411">
    <w:name w:val="Table Grid13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11">
    <w:name w:val="Table Grid5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011">
    <w:name w:val="Table Grid14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011">
    <w:name w:val="Table Grid6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011">
    <w:name w:val="Table Grid15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11">
    <w:name w:val="Table Grid710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011">
    <w:name w:val="Table Grid8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011">
    <w:name w:val="Table Grid16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011">
    <w:name w:val="Table Grid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011">
    <w:name w:val="Table Grid17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011">
    <w:name w:val="Table Grid1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011">
    <w:name w:val="Table Grid18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011">
    <w:name w:val="Table Grid19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011">
    <w:name w:val="Table Grid110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011">
    <w:name w:val="Table Grid2010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41">
    <w:name w:val="Table Grid11214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011">
    <w:name w:val="Table Grid7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011">
    <w:name w:val="Table Grid15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11">
    <w:name w:val="Table Grid226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2">
    <w:name w:val="Table Grid113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611">
    <w:name w:val="Table Grid21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711">
    <w:name w:val="Table Grid1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11">
    <w:name w:val="Table Grid3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611">
    <w:name w:val="Table Grid12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2">
    <w:name w:val="Table Grid4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511">
    <w:name w:val="Table Grid13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2">
    <w:name w:val="Table Grid5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411">
    <w:name w:val="Table Grid14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2">
    <w:name w:val="Table Grid614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411">
    <w:name w:val="Table Grid15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2">
    <w:name w:val="Table Grid714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411">
    <w:name w:val="Table Grid8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411">
    <w:name w:val="Table Grid16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411">
    <w:name w:val="Table Grid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411">
    <w:name w:val="Table Grid17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411">
    <w:name w:val="Table Grid1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411">
    <w:name w:val="Table Grid18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411">
    <w:name w:val="Table Grid19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411">
    <w:name w:val="Table Grid110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411">
    <w:name w:val="Table Grid2014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51">
    <w:name w:val="Table Grid11215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011">
    <w:name w:val="Table Grid8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011">
    <w:name w:val="Table Grid16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711">
    <w:name w:val="Table Grid227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2">
    <w:name w:val="Table Grid113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711">
    <w:name w:val="Table Grid21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811">
    <w:name w:val="Table Grid1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711">
    <w:name w:val="Table Grid3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711">
    <w:name w:val="Table Grid12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2">
    <w:name w:val="Table Grid4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611">
    <w:name w:val="Table Grid13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2">
    <w:name w:val="Table Grid5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511">
    <w:name w:val="Table Grid14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2">
    <w:name w:val="Table Grid615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511">
    <w:name w:val="Table Grid15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2">
    <w:name w:val="Table Grid7152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511">
    <w:name w:val="Table Grid8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511">
    <w:name w:val="Table Grid16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511">
    <w:name w:val="Table Grid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511">
    <w:name w:val="Table Grid17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511">
    <w:name w:val="Table Grid1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511">
    <w:name w:val="Table Grid18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511">
    <w:name w:val="Table Grid19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511">
    <w:name w:val="Table Grid110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511">
    <w:name w:val="Table Grid2015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61">
    <w:name w:val="Table Grid112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011">
    <w:name w:val="Table Grid9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011">
    <w:name w:val="Table Grid17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811">
    <w:name w:val="Table Grid228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611">
    <w:name w:val="Table Grid113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811">
    <w:name w:val="Table Grid21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911">
    <w:name w:val="Table Grid11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811">
    <w:name w:val="Table Grid318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811">
    <w:name w:val="Table Grid12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2">
    <w:name w:val="Table Grid4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711">
    <w:name w:val="Table Grid13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611">
    <w:name w:val="Table Grid5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611">
    <w:name w:val="Table Grid14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2">
    <w:name w:val="Table Grid616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61">
    <w:name w:val="Table Grid15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611">
    <w:name w:val="Table Grid716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611">
    <w:name w:val="Table Grid8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61">
    <w:name w:val="Table Grid16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611">
    <w:name w:val="Table Grid9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61">
    <w:name w:val="Table Grid17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611">
    <w:name w:val="Table Grid1016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61">
    <w:name w:val="Table Grid18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61">
    <w:name w:val="Table Grid19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61">
    <w:name w:val="Table Grid11016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61">
    <w:name w:val="Table Grid2016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71">
    <w:name w:val="Table Grid112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011">
    <w:name w:val="Table Grid100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011">
    <w:name w:val="Table Grid18011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911">
    <w:name w:val="Table Grid22911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711">
    <w:name w:val="Table Grid113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911">
    <w:name w:val="Table Grid21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011">
    <w:name w:val="Table Grid11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911">
    <w:name w:val="Table Grid319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911">
    <w:name w:val="Table Grid12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2">
    <w:name w:val="Table Grid418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811">
    <w:name w:val="Table Grid13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711">
    <w:name w:val="Table Grid5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71">
    <w:name w:val="Table Grid1417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2">
    <w:name w:val="Table Grid6172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711">
    <w:name w:val="Table Grid15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711">
    <w:name w:val="Table Grid71711"/>
    <w:basedOn w:val="TableNormal"/>
    <w:next w:val="TableGrid"/>
    <w:uiPriority w:val="59"/>
    <w:rsid w:val="005F4AD8"/>
    <w:pPr>
      <w:spacing w:after="120"/>
      <w:ind w:left="547" w:hanging="547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711">
    <w:name w:val="Table Grid8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711">
    <w:name w:val="Table Grid16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71">
    <w:name w:val="Table Grid9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711">
    <w:name w:val="Table Grid17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71">
    <w:name w:val="Table Grid1017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711">
    <w:name w:val="Table Grid18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711">
    <w:name w:val="Table Grid19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711">
    <w:name w:val="Table Grid110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711">
    <w:name w:val="Table Grid201711"/>
    <w:basedOn w:val="TableNormal"/>
    <w:next w:val="TableGrid"/>
    <w:uiPriority w:val="59"/>
    <w:rsid w:val="005F4AD8"/>
    <w:rPr>
      <w:rFonts w:cs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81">
    <w:name w:val="Table Grid11218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Bullet1">
    <w:name w:val="List Bullet1"/>
    <w:basedOn w:val="Normal"/>
    <w:next w:val="ListBullet"/>
    <w:uiPriority w:val="99"/>
    <w:unhideWhenUsed/>
    <w:rsid w:val="005F4AD8"/>
    <w:pPr>
      <w:ind w:left="720" w:hanging="360"/>
      <w:contextualSpacing/>
    </w:pPr>
  </w:style>
  <w:style w:type="character" w:customStyle="1" w:styleId="bkhx0d">
    <w:name w:val="bkhx0d"/>
    <w:basedOn w:val="DefaultParagraphFont"/>
    <w:rsid w:val="005F4AD8"/>
  </w:style>
  <w:style w:type="character" w:customStyle="1" w:styleId="hgkelc">
    <w:name w:val="hgkelc"/>
    <w:basedOn w:val="DefaultParagraphFont"/>
    <w:rsid w:val="005F4AD8"/>
  </w:style>
  <w:style w:type="table" w:customStyle="1" w:styleId="TableGrid275">
    <w:name w:val="Table Grid27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4">
    <w:name w:val="Table Grid118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6">
    <w:name w:val="Table Grid276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3">
    <w:name w:val="Table Grid3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4">
    <w:name w:val="Table Grid4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5">
    <w:name w:val="Table Grid118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4">
    <w:name w:val="Table Grid Light14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5">
    <w:name w:val="Table Grid Light5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40">
    <w:name w:val="Table Grid54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3">
    <w:name w:val="Table Grid64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0">
    <w:name w:val="Table Grid74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3">
    <w:name w:val="Table Grid124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9">
    <w:name w:val="Table Grid8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9">
    <w:name w:val="Table Grid929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9">
    <w:name w:val="Table Grid1029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0">
    <w:name w:val="Table Grid13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5">
    <w:name w:val="Table Grid81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30">
    <w:name w:val="Table Grid14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9">
    <w:name w:val="Table Grid15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3">
    <w:name w:val="Table Grid214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0">
    <w:name w:val="Table Grid3130"/>
    <w:basedOn w:val="TableNormal"/>
    <w:next w:val="TableGrid"/>
    <w:uiPriority w:val="3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0">
    <w:name w:val="Table Grid414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5">
    <w:name w:val="Table Grid1113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12">
    <w:name w:val="Table Grid Light112"/>
    <w:basedOn w:val="TableNormal"/>
    <w:next w:val="TableGridLight"/>
    <w:uiPriority w:val="40"/>
    <w:rsid w:val="005F4AD8"/>
    <w:rPr>
      <w:sz w:val="22"/>
      <w:szCs w:val="22"/>
      <w:lang w:val="en-US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2">
    <w:name w:val="Table Grid Light22"/>
    <w:basedOn w:val="TableNormal"/>
    <w:next w:val="TableGridLight"/>
    <w:uiPriority w:val="40"/>
    <w:rsid w:val="005F4AD8"/>
    <w:rPr>
      <w:rFonts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5130">
    <w:name w:val="Table Grid513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3">
    <w:name w:val="Table Grid6133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0">
    <w:name w:val="Table Grid7130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0">
    <w:name w:val="Table Grid121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0">
    <w:name w:val="Table Grid8210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5">
    <w:name w:val="Table Grid9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5">
    <w:name w:val="Table Grid10115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5">
    <w:name w:val="Table Grid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6">
    <w:name w:val="Table Grid8116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15">
    <w:name w:val="Table Grid14115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EndnoteTextChar1">
    <w:name w:val="Endnote Text Char1"/>
    <w:basedOn w:val="DefaultParagraphFont"/>
    <w:uiPriority w:val="99"/>
    <w:semiHidden/>
    <w:rsid w:val="005F4AD8"/>
    <w:rPr>
      <w:lang w:val="en-US" w:eastAsia="en-US"/>
    </w:rPr>
  </w:style>
  <w:style w:type="paragraph" w:customStyle="1" w:styleId="Normal11">
    <w:name w:val="Normal11"/>
    <w:rsid w:val="005F4AD8"/>
    <w:pPr>
      <w:ind w:left="547" w:hanging="547"/>
      <w:jc w:val="both"/>
    </w:pPr>
    <w:rPr>
      <w:rFonts w:ascii="Arial" w:eastAsia="Arial" w:hAnsi="Arial" w:cs="Arial"/>
      <w:sz w:val="22"/>
      <w:szCs w:val="22"/>
      <w:lang w:val="en-US" w:eastAsia="en-US"/>
    </w:rPr>
  </w:style>
  <w:style w:type="table" w:customStyle="1" w:styleId="TableGrid15115">
    <w:name w:val="Table Grid15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0">
    <w:name w:val="Table Grid21130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5">
    <w:name w:val="Table Grid111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0">
    <w:name w:val="Table Grid11230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0">
    <w:name w:val="Table Grid1133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theme="minorBidi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0">
    <w:name w:val="Table Grid2230"/>
    <w:basedOn w:val="TableNormal"/>
    <w:next w:val="TableGrid"/>
    <w:uiPriority w:val="59"/>
    <w:rsid w:val="005F4AD8"/>
    <w:rPr>
      <w:rFonts w:ascii="Noto Sans" w:hAnsi="Noto Sans"/>
      <w:sz w:val="26"/>
      <w:szCs w:val="26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ubtleEmphasis">
    <w:name w:val="Subtle Emphasis"/>
    <w:basedOn w:val="DefaultParagraphFont"/>
    <w:uiPriority w:val="19"/>
    <w:qFormat/>
    <w:rsid w:val="005F4AD8"/>
    <w:rPr>
      <w:i/>
      <w:iCs/>
      <w:color w:val="808080" w:themeColor="text1" w:themeTint="7F"/>
    </w:rPr>
  </w:style>
  <w:style w:type="paragraph" w:styleId="BodyText3">
    <w:name w:val="Body Text 3"/>
    <w:basedOn w:val="Normal"/>
    <w:link w:val="BodyText3Char"/>
    <w:uiPriority w:val="99"/>
    <w:unhideWhenUsed/>
    <w:rsid w:val="005F4AD8"/>
    <w:pPr>
      <w:spacing w:after="120" w:line="240" w:lineRule="auto"/>
      <w:ind w:left="547" w:hanging="547"/>
      <w:jc w:val="both"/>
    </w:pPr>
    <w:rPr>
      <w:rFonts w:asciiTheme="minorHAnsi" w:eastAsiaTheme="minorHAnsi" w:hAnsiTheme="minorHAnsi" w:cstheme="minorBid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5F4AD8"/>
    <w:rPr>
      <w:rFonts w:asciiTheme="minorHAnsi" w:eastAsiaTheme="minorHAnsi" w:hAnsiTheme="minorHAnsi" w:cstheme="minorBidi"/>
      <w:sz w:val="16"/>
      <w:szCs w:val="16"/>
      <w:lang w:val="en-US" w:eastAsia="en-US"/>
    </w:rPr>
  </w:style>
  <w:style w:type="paragraph" w:customStyle="1" w:styleId="Norma">
    <w:name w:val="Norma"/>
    <w:basedOn w:val="Heading6"/>
    <w:uiPriority w:val="99"/>
    <w:rsid w:val="005F4AD8"/>
    <w:pPr>
      <w:keepLines w:val="0"/>
      <w:spacing w:before="40" w:after="40" w:line="288" w:lineRule="auto"/>
      <w:ind w:firstLine="504"/>
      <w:jc w:val="both"/>
    </w:pPr>
    <w:rPr>
      <w:rFonts w:ascii="Souvenir Lt BT" w:hAnsi="Souvenir Lt BT" w:cs="Mangal"/>
      <w:i w:val="0"/>
      <w:iCs w:val="0"/>
      <w:color w:val="auto"/>
      <w:sz w:val="22"/>
      <w:szCs w:val="22"/>
      <w:lang w:val="en-US" w:eastAsia="en-IN" w:bidi="hi-IN"/>
    </w:rPr>
  </w:style>
  <w:style w:type="table" w:customStyle="1" w:styleId="TableGrid1629">
    <w:name w:val="Table Grid16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9">
    <w:name w:val="Table Grid17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9">
    <w:name w:val="Table Grid18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9">
    <w:name w:val="Table Grid19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9">
    <w:name w:val="Table Grid2029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9">
    <w:name w:val="Table Grid110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0">
    <w:name w:val="Table Grid233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5">
    <w:name w:val="Table Grid24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5">
    <w:name w:val="Table Grid16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5">
    <w:name w:val="Table Grid17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5">
    <w:name w:val="Table Grid18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5">
    <w:name w:val="Table Grid19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5">
    <w:name w:val="Table Grid201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5">
    <w:name w:val="Table Grid110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4">
    <w:name w:val="Table Grid2514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9">
    <w:name w:val="Table Grid11429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2">
    <w:name w:val="Table Grid26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5">
    <w:name w:val="Table Grid115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5">
    <w:name w:val="Table Grid3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5">
    <w:name w:val="Table Grid122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5">
    <w:name w:val="Table Grid4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2">
    <w:name w:val="Table Grid13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5">
    <w:name w:val="Table Grid5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0">
    <w:name w:val="Table Grid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5">
    <w:name w:val="Table Grid6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0">
    <w:name w:val="Table Grid15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5">
    <w:name w:val="Table Grid721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0">
    <w:name w:val="Table Grid16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0">
    <w:name w:val="Table Grid17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0">
    <w:name w:val="Table Grid9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0">
    <w:name w:val="Table Grid18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0">
    <w:name w:val="Table Grid1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0">
    <w:name w:val="Table Grid19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0">
    <w:name w:val="Table Grid20210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0">
    <w:name w:val="Table Grid110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5">
    <w:name w:val="Table Grid21215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7">
    <w:name w:val="Table Grid277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4">
    <w:name w:val="Table Grid116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3">
    <w:name w:val="Table Grid2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2">
    <w:name w:val="Table Grid117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3">
    <w:name w:val="Table Grid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2">
    <w:name w:val="Table Grid33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2">
    <w:name w:val="Table Grid4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6">
    <w:name w:val="Table Grid118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2">
    <w:name w:val="Table Grid5312"/>
    <w:basedOn w:val="TableNormal"/>
    <w:next w:val="TableGrid"/>
    <w:uiPriority w:val="59"/>
    <w:rsid w:val="005F4AD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3">
    <w:name w:val="Table Grid30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3">
    <w:name w:val="Table Grid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3">
    <w:name w:val="Table Grid2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3">
    <w:name w:val="Table Grid111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4">
    <w:name w:val="Table Grid3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2">
    <w:name w:val="Table Grid12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5">
    <w:name w:val="Table Grid445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3">
    <w:name w:val="Table Grid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3">
    <w:name w:val="Table Grid5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3">
    <w:name w:val="Table Grid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2">
    <w:name w:val="Table Grid6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3">
    <w:name w:val="Table Grid15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2">
    <w:name w:val="Table Grid7312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3">
    <w:name w:val="Table Grid16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3">
    <w:name w:val="Table Grid8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3">
    <w:name w:val="Table Grid17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3">
    <w:name w:val="Table Grid9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3">
    <w:name w:val="Table Grid18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3">
    <w:name w:val="Table Grid1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3">
    <w:name w:val="Table Grid19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3">
    <w:name w:val="Table Grid203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3">
    <w:name w:val="Table Grid110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2">
    <w:name w:val="Table Grid21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5">
    <w:name w:val="Table Grid112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4">
    <w:name w:val="Table Grid22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3">
    <w:name w:val="Table Grid353"/>
    <w:basedOn w:val="TableNormal"/>
    <w:next w:val="TableGrid"/>
    <w:uiPriority w:val="59"/>
    <w:rsid w:val="005F4AD8"/>
    <w:pPr>
      <w:ind w:left="432" w:hanging="432"/>
      <w:jc w:val="both"/>
    </w:pPr>
    <w:rPr>
      <w:rFonts w:ascii="Noto Sans" w:hAnsi="Noto Sans" w:cs="Noto San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3">
    <w:name w:val="Table Grid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4">
    <w:name w:val="Table Grid2144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2">
    <w:name w:val="Table Grid11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3">
    <w:name w:val="Table Grid3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4">
    <w:name w:val="Table Grid124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3">
    <w:name w:val="Table Grid3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3">
    <w:name w:val="Table Grid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3">
    <w:name w:val="Table Grid2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6">
    <w:name w:val="Table Grid1113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3">
    <w:name w:val="Table Grid3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3">
    <w:name w:val="Table Grid126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3">
    <w:name w:val="Table Grid4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3">
    <w:name w:val="Table Grid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3">
    <w:name w:val="Table Grid5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3">
    <w:name w:val="Table Grid14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4">
    <w:name w:val="Table Grid644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3">
    <w:name w:val="Table Grid15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3">
    <w:name w:val="Table Grid7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3">
    <w:name w:val="Table Grid16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3">
    <w:name w:val="Table Grid8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3">
    <w:name w:val="Table Grid17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3">
    <w:name w:val="Table Grid9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3">
    <w:name w:val="Table Grid18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3">
    <w:name w:val="Table Grid1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3">
    <w:name w:val="Table Grid19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3">
    <w:name w:val="Table Grid204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3">
    <w:name w:val="Table Grid110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3">
    <w:name w:val="Table Grid393"/>
    <w:basedOn w:val="TableNormal"/>
    <w:next w:val="TableGrid"/>
    <w:uiPriority w:val="3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3">
    <w:name w:val="Table Grid127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63">
    <w:name w:val="Table Grid21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3">
    <w:name w:val="Table Grid11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3">
    <w:name w:val="Table Grid310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3">
    <w:name w:val="Table Grid128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3">
    <w:name w:val="Table Grid4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3">
    <w:name w:val="Table Grid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3">
    <w:name w:val="Table Grid56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3">
    <w:name w:val="Table Grid14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3">
    <w:name w:val="Table Grid6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3">
    <w:name w:val="Table Grid15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3">
    <w:name w:val="Table Grid7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3">
    <w:name w:val="Table Grid16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3">
    <w:name w:val="Table Grid8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3">
    <w:name w:val="Table Grid17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3">
    <w:name w:val="Table Grid9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3">
    <w:name w:val="Table Grid18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3">
    <w:name w:val="Table Grid1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3">
    <w:name w:val="Table Grid19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3">
    <w:name w:val="Table Grid20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3">
    <w:name w:val="Table Grid110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3">
    <w:name w:val="Table Grid2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3">
    <w:name w:val="Table Grid11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3">
    <w:name w:val="Table Grid4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3">
    <w:name w:val="Table Grid47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3">
    <w:name w:val="Table Grid129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3">
    <w:name w:val="Table Grid1116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3">
    <w:name w:val="Table Grid21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4">
    <w:name w:val="Table Grid31114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3">
    <w:name w:val="Table Grid57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jlqj4b">
    <w:name w:val="jlqj4b"/>
    <w:basedOn w:val="DefaultParagraphFont"/>
    <w:rsid w:val="005F4AD8"/>
  </w:style>
  <w:style w:type="table" w:customStyle="1" w:styleId="TableGrid12103">
    <w:name w:val="Table Grid1210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3">
    <w:name w:val="Table Grid48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2">
    <w:name w:val="Table Grid49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3">
    <w:name w:val="Table Grid130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3">
    <w:name w:val="Table Grid1117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3">
    <w:name w:val="Table Grid219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1">
    <w:name w:val="Table Grid312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3">
    <w:name w:val="Table Grid58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4">
    <w:name w:val="Table Grid121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02">
    <w:name w:val="Table Grid5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2">
    <w:name w:val="Table Grid410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62">
    <w:name w:val="Table Grid136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3">
    <w:name w:val="Table Grid11183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03">
    <w:name w:val="Table Grid220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3">
    <w:name w:val="Table Grid3133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92">
    <w:name w:val="Table Grid592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3">
    <w:name w:val="Table Grid663"/>
    <w:basedOn w:val="TableNormal"/>
    <w:next w:val="TableGrid"/>
    <w:uiPriority w:val="59"/>
    <w:rsid w:val="005F4AD8"/>
    <w:pPr>
      <w:ind w:left="547" w:hanging="547"/>
      <w:jc w:val="both"/>
    </w:pPr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4">
    <w:name w:val="List 4"/>
    <w:basedOn w:val="Normal"/>
    <w:uiPriority w:val="99"/>
    <w:unhideWhenUsed/>
    <w:rsid w:val="005F4AD8"/>
    <w:pPr>
      <w:ind w:left="1132" w:hanging="283"/>
      <w:contextualSpacing/>
    </w:pPr>
    <w:rPr>
      <w:rFonts w:asciiTheme="minorHAnsi" w:eastAsiaTheme="minorHAnsi" w:hAnsiTheme="minorHAnsi" w:cstheme="minorBidi"/>
    </w:rPr>
  </w:style>
  <w:style w:type="paragraph" w:customStyle="1" w:styleId="question0">
    <w:name w:val="question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i-IN"/>
    </w:rPr>
  </w:style>
  <w:style w:type="paragraph" w:customStyle="1" w:styleId="text-content">
    <w:name w:val="text-content"/>
    <w:basedOn w:val="Normal"/>
    <w:uiPriority w:val="99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character" w:customStyle="1" w:styleId="mord">
    <w:name w:val="mord"/>
    <w:basedOn w:val="DefaultParagraphFont"/>
    <w:rsid w:val="005F4AD8"/>
  </w:style>
  <w:style w:type="character" w:customStyle="1" w:styleId="mrel">
    <w:name w:val="mrel"/>
    <w:basedOn w:val="DefaultParagraphFont"/>
    <w:rsid w:val="005F4AD8"/>
  </w:style>
  <w:style w:type="character" w:customStyle="1" w:styleId="mbin">
    <w:name w:val="mbin"/>
    <w:basedOn w:val="DefaultParagraphFont"/>
    <w:rsid w:val="005F4AD8"/>
  </w:style>
  <w:style w:type="character" w:customStyle="1" w:styleId="ListParagraphChar">
    <w:name w:val="List Paragraph Char"/>
    <w:link w:val="ListParagraph"/>
    <w:uiPriority w:val="34"/>
    <w:rsid w:val="005F4AD8"/>
    <w:rPr>
      <w:sz w:val="22"/>
      <w:szCs w:val="22"/>
      <w:lang w:val="en-US" w:eastAsia="en-US"/>
    </w:rPr>
  </w:style>
  <w:style w:type="character" w:customStyle="1" w:styleId="y2iqfc">
    <w:name w:val="y2iqfc"/>
    <w:basedOn w:val="DefaultParagraphFont"/>
    <w:rsid w:val="005F4AD8"/>
  </w:style>
  <w:style w:type="table" w:customStyle="1" w:styleId="TableGrid13116">
    <w:name w:val="Table Grid13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6">
    <w:name w:val="Table Grid14116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9">
    <w:name w:val="Table Grid41129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4">
    <w:name w:val="Table Grid51114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4">
    <w:name w:val="Table Grid6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4">
    <w:name w:val="Table Grid711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6">
    <w:name w:val="Table Grid12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3">
    <w:name w:val="Table Grid132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2">
    <w:name w:val="Table Grid142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6">
    <w:name w:val="Table Grid3216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6">
    <w:name w:val="Table Grid4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6">
    <w:name w:val="Table Grid5216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6">
    <w:name w:val="Table Grid6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6">
    <w:name w:val="Table Grid7216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4">
    <w:name w:val="Table Grid113114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4">
    <w:name w:val="Table Grid114114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4">
    <w:name w:val="Table Grid23114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3">
    <w:name w:val="Table Grid3313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dTable4">
    <w:name w:val="Grid Table 4"/>
    <w:basedOn w:val="TableNormal"/>
    <w:uiPriority w:val="49"/>
    <w:rsid w:val="005F4AD8"/>
    <w:rPr>
      <w:rFonts w:cs="Times New Roman"/>
      <w:lang w:bidi="hi-IN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TableGrid121211">
    <w:name w:val="Table Grid12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3">
    <w:name w:val="Table Grid13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3">
    <w:name w:val="Table Grid1412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4">
    <w:name w:val="Table Grid41214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0">
    <w:name w:val="Table Grid51210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1">
    <w:name w:val="Table Grid612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0">
    <w:name w:val="Table Grid71210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2">
    <w:name w:val="Table Grid112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1">
    <w:name w:val="Table Grid22211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3">
    <w:name w:val="Table Grid12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22">
    <w:name w:val="Table Grid13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22">
    <w:name w:val="Table Grid1422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3">
    <w:name w:val="Table Grid3223"/>
    <w:basedOn w:val="TableNormal"/>
    <w:next w:val="TableGrid"/>
    <w:uiPriority w:val="39"/>
    <w:rsid w:val="005F4AD8"/>
    <w:rPr>
      <w:rFonts w:ascii="Symbol" w:eastAsia="Symbol" w:hAnsi="Symbo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3">
    <w:name w:val="Table Grid4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3">
    <w:name w:val="Table Grid522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3">
    <w:name w:val="Table Grid6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3">
    <w:name w:val="Table Grid722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0">
    <w:name w:val="Table Grid113210"/>
    <w:basedOn w:val="TableNormal"/>
    <w:next w:val="TableGrid"/>
    <w:uiPriority w:val="59"/>
    <w:rsid w:val="005F4AD8"/>
    <w:rPr>
      <w:rFonts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0">
    <w:name w:val="Table Grid114210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Helvetica" w:eastAsia="Times New Roman" w:hAnsi="Helvetica" w:cs="Tms Rm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0">
    <w:name w:val="Table Grid23210"/>
    <w:basedOn w:val="TableNormal"/>
    <w:next w:val="TableGrid"/>
    <w:uiPriority w:val="59"/>
    <w:rsid w:val="005F4AD8"/>
    <w:rPr>
      <w:rFonts w:eastAsia="System" w:cs="Tms Rm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13">
    <w:name w:val="Table Grid12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12">
    <w:name w:val="Table Grid13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12">
    <w:name w:val="Table Grid143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22">
    <w:name w:val="Table Grid3322"/>
    <w:basedOn w:val="TableNormal"/>
    <w:next w:val="TableGrid"/>
    <w:uiPriority w:val="39"/>
    <w:rsid w:val="005F4AD8"/>
    <w:rPr>
      <w:rFonts w:ascii="New York" w:eastAsia="New York" w:hAnsi="New York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13">
    <w:name w:val="Table Grid4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13">
    <w:name w:val="Table Grid5313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13">
    <w:name w:val="Table Grid6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13">
    <w:name w:val="Table Grid731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6">
    <w:name w:val="Table Grid9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6">
    <w:name w:val="Table Grid15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6">
    <w:name w:val="Table Grid10116"/>
    <w:basedOn w:val="TableNormal"/>
    <w:uiPriority w:val="5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6">
    <w:name w:val="Table Grid16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6">
    <w:name w:val="Table Grid111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4">
    <w:name w:val="Table Grid211114"/>
    <w:basedOn w:val="TableNormal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5">
    <w:name w:val="Table Grid12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11">
    <w:name w:val="Table Grid13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11">
    <w:name w:val="Table Grid141111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5">
    <w:name w:val="Table Grid31115"/>
    <w:basedOn w:val="TableNormal"/>
    <w:uiPriority w:val="39"/>
    <w:rsid w:val="005F4AD8"/>
    <w:rPr>
      <w:rFonts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3">
    <w:name w:val="Table Grid411113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5">
    <w:name w:val="Table Grid51115"/>
    <w:basedOn w:val="TableNormal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5">
    <w:name w:val="Table Grid6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5">
    <w:name w:val="Table Grid71115"/>
    <w:basedOn w:val="TableNormal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6">
    <w:name w:val="Table Grid17116"/>
    <w:basedOn w:val="TableNormal"/>
    <w:next w:val="TableGrid"/>
    <w:uiPriority w:val="5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6">
    <w:name w:val="Table Grid18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6">
    <w:name w:val="Table Grid1121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PMingLiU" w:eastAsia="Times New Roman" w:hAnsi="PMingLiU" w:cs="Batang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5">
    <w:name w:val="Table Grid22115"/>
    <w:basedOn w:val="TableNormal"/>
    <w:next w:val="TableGrid"/>
    <w:uiPriority w:val="59"/>
    <w:rsid w:val="005F4AD8"/>
    <w:rPr>
      <w:rFonts w:eastAsia="Wingdings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11">
    <w:name w:val="Table Grid12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112">
    <w:name w:val="Table Grid132112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111">
    <w:name w:val="Table Grid1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11">
    <w:name w:val="Table Grid32111"/>
    <w:basedOn w:val="TableNormal"/>
    <w:next w:val="TableGrid"/>
    <w:uiPriority w:val="39"/>
    <w:rsid w:val="005F4AD8"/>
    <w:rPr>
      <w:rFonts w:ascii="Arial" w:eastAsia="Arial" w:hAnsi="Arial" w:cs="Batang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11">
    <w:name w:val="Table Grid4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11">
    <w:name w:val="Table Grid52111"/>
    <w:basedOn w:val="TableNormal"/>
    <w:next w:val="TableGrid"/>
    <w:uiPriority w:val="59"/>
    <w:rsid w:val="005F4AD8"/>
    <w:rPr>
      <w:rFonts w:cs="Times New Roman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11">
    <w:name w:val="Table Grid6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11">
    <w:name w:val="Table Grid721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6">
    <w:name w:val="Table Grid19116"/>
    <w:basedOn w:val="TableNormal"/>
    <w:next w:val="TableGrid"/>
    <w:uiPriority w:val="59"/>
    <w:rsid w:val="005F4AD8"/>
    <w:rPr>
      <w:rFonts w:ascii="Symbol" w:eastAsia="Symbol" w:hAnsi="Symbol" w:cs="Times New Roman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6">
    <w:name w:val="Table Grid110116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SimHei" w:eastAsia="Times New Roman" w:hAnsi="SimHei" w:cs="Times New Roman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6">
    <w:name w:val="Table Grid20116"/>
    <w:basedOn w:val="TableNormal"/>
    <w:next w:val="TableGrid"/>
    <w:uiPriority w:val="5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5">
    <w:name w:val="Table Grid113115"/>
    <w:basedOn w:val="TableNormal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5">
    <w:name w:val="Table Grid1141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5">
    <w:name w:val="Table Grid23115"/>
    <w:basedOn w:val="TableNormal"/>
    <w:next w:val="TableGrid"/>
    <w:uiPriority w:val="59"/>
    <w:rsid w:val="005F4AD8"/>
    <w:rPr>
      <w:rFonts w:eastAsia="MS Mincho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111">
    <w:name w:val="Table Grid33111"/>
    <w:basedOn w:val="TableNormal"/>
    <w:next w:val="TableGrid"/>
    <w:uiPriority w:val="39"/>
    <w:rsid w:val="005F4AD8"/>
    <w:rPr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02">
    <w:name w:val="Table Grid60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72">
    <w:name w:val="Table Grid1372"/>
    <w:basedOn w:val="TableNormal"/>
    <w:next w:val="TableGrid"/>
    <w:uiPriority w:val="3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3">
    <w:name w:val="Table Grid22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93">
    <w:name w:val="Table Grid1119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43">
    <w:name w:val="Table Grid3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1">
    <w:name w:val="Table Grid413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02">
    <w:name w:val="Table Grid510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02">
    <w:name w:val="Table Grid11110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73">
    <w:name w:val="Table Grid673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3">
    <w:name w:val="Table Grid7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33">
    <w:name w:val="Table Grid12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3">
    <w:name w:val="Table Grid2110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43">
    <w:name w:val="Table Grid4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34">
    <w:name w:val="Table Grid6134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3">
    <w:name w:val="Table Grid111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82">
    <w:name w:val="Table Grid138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62">
    <w:name w:val="Table Grid14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62">
    <w:name w:val="Table Grid15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62">
    <w:name w:val="Table Grid8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62">
    <w:name w:val="Table Grid16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62">
    <w:name w:val="Table Grid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62">
    <w:name w:val="Table Grid17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62">
    <w:name w:val="Table Grid1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62">
    <w:name w:val="Table Grid18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62">
    <w:name w:val="Table Grid19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62">
    <w:name w:val="Table Grid110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62">
    <w:name w:val="Table Grid206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33">
    <w:name w:val="Table Grid112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43">
    <w:name w:val="Table Grid22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33">
    <w:name w:val="Table Grid23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33">
    <w:name w:val="Table Grid113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53">
    <w:name w:val="Table Grid3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33">
    <w:name w:val="Table Grid513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33">
    <w:name w:val="Table Grid114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33">
    <w:name w:val="Table Grid713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43">
    <w:name w:val="Table Grid121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1">
    <w:name w:val="Table Grid21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0">
    <w:name w:val="Table Grid411210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16">
    <w:name w:val="Table Grid2416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15">
    <w:name w:val="Table Grid25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16">
    <w:name w:val="Table Grid11516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32">
    <w:name w:val="Table Grid3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32">
    <w:name w:val="Table Grid423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32">
    <w:name w:val="Table Grid523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15">
    <w:name w:val="Table Grid11615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32">
    <w:name w:val="Table Grid623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32">
    <w:name w:val="Table Grid723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32">
    <w:name w:val="Table Grid12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16">
    <w:name w:val="Table Grid21216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15">
    <w:name w:val="Table Grid412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2">
    <w:name w:val="Table Grid6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213">
    <w:name w:val="Table Grid111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32">
    <w:name w:val="Table Grid13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32">
    <w:name w:val="Table Grid141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3">
    <w:name w:val="Table Grid15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3">
    <w:name w:val="Table Grid8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3">
    <w:name w:val="Table Grid16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3">
    <w:name w:val="Table Grid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3">
    <w:name w:val="Table Grid17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3">
    <w:name w:val="Table Grid1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3">
    <w:name w:val="Table Grid18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3">
    <w:name w:val="Table Grid19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3">
    <w:name w:val="Table Grid110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3">
    <w:name w:val="Table Grid20123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3">
    <w:name w:val="Table Grid1121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2">
    <w:name w:val="Table Grid22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2">
    <w:name w:val="Table Grid231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2">
    <w:name w:val="Table Grid113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2">
    <w:name w:val="Table Grid3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2">
    <w:name w:val="Table Grid511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2">
    <w:name w:val="Table Grid114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2">
    <w:name w:val="Table Grid711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2">
    <w:name w:val="Table Grid1211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15">
    <w:name w:val="Table Grid211115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14">
    <w:name w:val="Table Grid411114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112">
    <w:name w:val="Table Grid11111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3">
    <w:name w:val="Table Grid2613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2">
    <w:name w:val="Table Grid27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713">
    <w:name w:val="Table Grid117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31">
    <w:name w:val="Table Grid333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22">
    <w:name w:val="Table Grid432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322">
    <w:name w:val="Table Grid532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812">
    <w:name w:val="Table Grid118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322">
    <w:name w:val="Table Grid632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322">
    <w:name w:val="Table Grid732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322">
    <w:name w:val="Table Grid1232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313">
    <w:name w:val="Table Grid21313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312">
    <w:name w:val="Table Grid413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212">
    <w:name w:val="Table Grid61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312">
    <w:name w:val="Table Grid111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32">
    <w:name w:val="Table Grid13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32">
    <w:name w:val="Table Grid1423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12">
    <w:name w:val="Table Grid15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12">
    <w:name w:val="Table Grid8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212">
    <w:name w:val="Table Grid16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12">
    <w:name w:val="Table Grid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12">
    <w:name w:val="Table Grid17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212">
    <w:name w:val="Table Grid1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12">
    <w:name w:val="Table Grid18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212">
    <w:name w:val="Table Grid19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212">
    <w:name w:val="Table Grid110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212">
    <w:name w:val="Table Grid202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213">
    <w:name w:val="Table Grid11221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212">
    <w:name w:val="Table Grid22212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11">
    <w:name w:val="Table Grid23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211">
    <w:name w:val="Table Grid113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212">
    <w:name w:val="Table Grid31212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211">
    <w:name w:val="Table Grid512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211">
    <w:name w:val="Table Grid114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211">
    <w:name w:val="Table Grid712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212">
    <w:name w:val="Table Grid1212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212">
    <w:name w:val="Table Grid211212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211">
    <w:name w:val="Table Grid4112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121">
    <w:name w:val="Table Grid3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121">
    <w:name w:val="Table Grid4212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121">
    <w:name w:val="Table Grid5212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121">
    <w:name w:val="Table Grid6212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121">
    <w:name w:val="Table Grid7212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121">
    <w:name w:val="Table Grid122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111">
    <w:name w:val="Table Grid6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211">
    <w:name w:val="Table Grid11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121">
    <w:name w:val="Table Grid13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121">
    <w:name w:val="Table Grid1411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111">
    <w:name w:val="Table Grid15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112">
    <w:name w:val="Table Grid81112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111">
    <w:name w:val="Table Grid16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111">
    <w:name w:val="Table Grid9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111">
    <w:name w:val="Table Grid17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111">
    <w:name w:val="Table Grid101111"/>
    <w:basedOn w:val="TableNormal"/>
    <w:next w:val="TableGrid"/>
    <w:uiPriority w:val="3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111">
    <w:name w:val="Table Grid18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111">
    <w:name w:val="Table Grid19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111">
    <w:name w:val="Table Grid110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111">
    <w:name w:val="Table Grid201111"/>
    <w:basedOn w:val="TableNormal"/>
    <w:next w:val="TableGrid"/>
    <w:uiPriority w:val="59"/>
    <w:rsid w:val="005F4AD8"/>
    <w:rPr>
      <w:rFonts w:ascii="Consolas" w:eastAsia="Consolas" w:hAnsi="Consolas" w:cs="Consolas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111">
    <w:name w:val="Table Grid112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111">
    <w:name w:val="Table Grid22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111">
    <w:name w:val="Table Grid231111"/>
    <w:basedOn w:val="TableNormal"/>
    <w:next w:val="TableGrid"/>
    <w:uiPriority w:val="59"/>
    <w:rsid w:val="005F4AD8"/>
    <w:pPr>
      <w:ind w:left="547" w:hanging="547"/>
      <w:jc w:val="both"/>
    </w:pPr>
    <w:rPr>
      <w:rFonts w:ascii="Consolas" w:eastAsia="Consolas" w:hAnsi="Consolas" w:cs="Consolas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111">
    <w:name w:val="Table Grid113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111">
    <w:name w:val="Table Grid3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111">
    <w:name w:val="Table Grid511111"/>
    <w:basedOn w:val="TableNormal"/>
    <w:next w:val="TableGrid"/>
    <w:uiPriority w:val="59"/>
    <w:rsid w:val="005F4AD8"/>
    <w:rPr>
      <w:rFonts w:ascii="Consolas" w:eastAsia="Consolas" w:hAnsi="Consolas" w:cs="Consolas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111">
    <w:name w:val="Table Grid114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111">
    <w:name w:val="Table Grid711111"/>
    <w:basedOn w:val="TableNormal"/>
    <w:next w:val="TableGrid"/>
    <w:uiPriority w:val="59"/>
    <w:rsid w:val="005F4AD8"/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111">
    <w:name w:val="Table Grid12111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onsolas" w:eastAsia="Consolas" w:hAnsi="Consolas" w:cs="Consolas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1">
    <w:name w:val="Table Grid2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11">
    <w:name w:val="Table Grid2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911">
    <w:name w:val="Table Grid11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11">
    <w:name w:val="Table Grid3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411">
    <w:name w:val="Table Grid4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411">
    <w:name w:val="Table Grid54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011">
    <w:name w:val="Table Grid11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411">
    <w:name w:val="Table Grid6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411">
    <w:name w:val="Table Grid74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411">
    <w:name w:val="Table Grid12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411">
    <w:name w:val="Table Grid214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411">
    <w:name w:val="Table Grid111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321">
    <w:name w:val="Table Grid13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321">
    <w:name w:val="Table Grid1432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312">
    <w:name w:val="Table Grid15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312">
    <w:name w:val="Table Grid8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312">
    <w:name w:val="Table Grid16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312">
    <w:name w:val="Table Grid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312">
    <w:name w:val="Table Grid17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312">
    <w:name w:val="Table Grid1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312">
    <w:name w:val="Table Grid18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312">
    <w:name w:val="Table Grid19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312">
    <w:name w:val="Table Grid11031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312">
    <w:name w:val="Table Grid20312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11">
    <w:name w:val="Table Grid223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311">
    <w:name w:val="Table Grid313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33">
    <w:name w:val="Table Grid2113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32">
    <w:name w:val="Table Grid4113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11">
    <w:name w:val="Table Grid30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11">
    <w:name w:val="Table Grid210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011">
    <w:name w:val="Table Grid12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511">
    <w:name w:val="Table Grid3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511">
    <w:name w:val="Table Grid4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511">
    <w:name w:val="Table Grid55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11">
    <w:name w:val="Table Grid111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511">
    <w:name w:val="Table Grid6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511">
    <w:name w:val="Table Grid75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11">
    <w:name w:val="Table Grid12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511">
    <w:name w:val="Table Grid215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53">
    <w:name w:val="Table Grid4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43">
    <w:name w:val="Table Grid6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611">
    <w:name w:val="Table Grid111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411">
    <w:name w:val="Table Grid13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411">
    <w:name w:val="Table Grid14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411">
    <w:name w:val="Table Grid15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411">
    <w:name w:val="Table Grid8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411">
    <w:name w:val="Table Grid16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411">
    <w:name w:val="Table Grid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411">
    <w:name w:val="Table Grid17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411">
    <w:name w:val="Table Grid1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411">
    <w:name w:val="Table Grid18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411">
    <w:name w:val="Table Grid19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411">
    <w:name w:val="Table Grid1104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411">
    <w:name w:val="Table Grid204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43">
    <w:name w:val="Table Grid112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42">
    <w:name w:val="Table Grid23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43">
    <w:name w:val="Table Grid1134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43">
    <w:name w:val="Table Grid514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42">
    <w:name w:val="Table Grid1144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43">
    <w:name w:val="Table Grid714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43">
    <w:name w:val="Table Grid2114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42">
    <w:name w:val="Table Grid4114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611">
    <w:name w:val="Table Grid3611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1">
    <w:name w:val="Table Grid21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611">
    <w:name w:val="Table Grid126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711">
    <w:name w:val="Table Grid37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611">
    <w:name w:val="Table Grid46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611">
    <w:name w:val="Table Grid56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711">
    <w:name w:val="Table Grid111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611">
    <w:name w:val="Table Grid6611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611">
    <w:name w:val="Table Grid7611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711">
    <w:name w:val="Table Grid127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711">
    <w:name w:val="Table Grid217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63">
    <w:name w:val="Table Grid416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53">
    <w:name w:val="Table Grid615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811">
    <w:name w:val="Table Grid3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811">
    <w:name w:val="Table Grid218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811">
    <w:name w:val="Table Grid12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911">
    <w:name w:val="Table Grid39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711">
    <w:name w:val="Table Grid47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711">
    <w:name w:val="Table Grid57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811">
    <w:name w:val="Table Grid1118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73">
    <w:name w:val="Table Grid77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911">
    <w:name w:val="Table Grid129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911">
    <w:name w:val="Table Grid219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73">
    <w:name w:val="Table Grid417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63">
    <w:name w:val="Table Grid616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511">
    <w:name w:val="Table Grid13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511">
    <w:name w:val="Table Grid14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511">
    <w:name w:val="Table Grid15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511">
    <w:name w:val="Table Grid8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511">
    <w:name w:val="Table Grid16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511">
    <w:name w:val="Table Grid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511">
    <w:name w:val="Table Grid17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511">
    <w:name w:val="Table Grid1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511">
    <w:name w:val="Table Grid18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511">
    <w:name w:val="Table Grid19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511">
    <w:name w:val="Table Grid1105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511">
    <w:name w:val="Table Grid205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53">
    <w:name w:val="Table Grid112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53">
    <w:name w:val="Table Grid22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52">
    <w:name w:val="Table Grid23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53">
    <w:name w:val="Table Grid113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53">
    <w:name w:val="Table Grid5153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52">
    <w:name w:val="Table Grid1145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53">
    <w:name w:val="Table Grid715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53">
    <w:name w:val="Table Grid1215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53">
    <w:name w:val="Table Grid2115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52">
    <w:name w:val="Table Grid4115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23">
    <w:name w:val="Table Grid2423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23">
    <w:name w:val="Table Grid25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523">
    <w:name w:val="Table Grid115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211">
    <w:name w:val="Table Grid3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211">
    <w:name w:val="Table Grid42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211">
    <w:name w:val="Table Grid52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623">
    <w:name w:val="Table Grid1162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2211">
    <w:name w:val="Table Grid62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211">
    <w:name w:val="Table Grid72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2211">
    <w:name w:val="Table Grid122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223">
    <w:name w:val="Table Grid21223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222">
    <w:name w:val="Table Grid412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1211">
    <w:name w:val="Table Grid6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133">
    <w:name w:val="Table Grid11113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1211">
    <w:name w:val="Table Grid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1211">
    <w:name w:val="Table Grid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1211">
    <w:name w:val="Table Grid15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1211">
    <w:name w:val="Table Grid8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1211">
    <w:name w:val="Table Grid16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211">
    <w:name w:val="Table Grid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1211">
    <w:name w:val="Table Grid17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1211">
    <w:name w:val="Table Grid1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1211">
    <w:name w:val="Table Grid18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1211">
    <w:name w:val="Table Grid19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01211">
    <w:name w:val="Table Grid110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1211">
    <w:name w:val="Table Grid201211"/>
    <w:basedOn w:val="TableNormal"/>
    <w:next w:val="TableGrid"/>
    <w:uiPriority w:val="59"/>
    <w:rsid w:val="005F4AD8"/>
    <w:rPr>
      <w:rFonts w:ascii="DevLys 010" w:eastAsia="DevLys 010" w:hAnsi="DevLys 010" w:cs="DevLys 010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1211">
    <w:name w:val="Table Grid112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1211">
    <w:name w:val="Table Grid22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1211">
    <w:name w:val="Table Grid231211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31211">
    <w:name w:val="Table Grid113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1211">
    <w:name w:val="Table Grid3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1211">
    <w:name w:val="Table Grid511211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41211">
    <w:name w:val="Table Grid114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1211">
    <w:name w:val="Table Grid711211"/>
    <w:basedOn w:val="TableNormal"/>
    <w:next w:val="TableGrid"/>
    <w:uiPriority w:val="59"/>
    <w:rsid w:val="005F4AD8"/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1211">
    <w:name w:val="Table Grid12112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122">
    <w:name w:val="Table Grid2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1122">
    <w:name w:val="Table Grid41112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12">
    <w:name w:val="Table Grid40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11">
    <w:name w:val="Table Grid22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011">
    <w:name w:val="Table Grid13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011">
    <w:name w:val="Table Grid31011"/>
    <w:basedOn w:val="TableNormal"/>
    <w:next w:val="TableGrid"/>
    <w:uiPriority w:val="59"/>
    <w:rsid w:val="005F4AD8"/>
    <w:rPr>
      <w:rFonts w:cs="Times New Roman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811">
    <w:name w:val="Table Grid48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811">
    <w:name w:val="Table Grid5811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03">
    <w:name w:val="Table Grid11203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83">
    <w:name w:val="Table Grid683"/>
    <w:basedOn w:val="TableNormal"/>
    <w:next w:val="TableGrid"/>
    <w:uiPriority w:val="59"/>
    <w:rsid w:val="005F4AD8"/>
    <w:rPr>
      <w:rFonts w:cs="Times New Roman"/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83">
    <w:name w:val="Table Grid78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1011">
    <w:name w:val="Table Grid121011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Cambria" w:eastAsia="Times New Roman" w:hAnsi="Cambria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011">
    <w:name w:val="Table Grid211011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83">
    <w:name w:val="Table Grid4183"/>
    <w:basedOn w:val="TableNormal"/>
    <w:next w:val="TableGrid"/>
    <w:uiPriority w:val="59"/>
    <w:rsid w:val="005F4AD8"/>
    <w:pPr>
      <w:ind w:left="547" w:hanging="547"/>
      <w:jc w:val="both"/>
    </w:pPr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73">
    <w:name w:val="Table Grid6173"/>
    <w:basedOn w:val="TableNormal"/>
    <w:next w:val="TableGrid"/>
    <w:uiPriority w:val="59"/>
    <w:rsid w:val="005F4AD8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912">
    <w:name w:val="Table Grid4912"/>
    <w:basedOn w:val="TableNormal"/>
    <w:next w:val="TableGrid"/>
    <w:uiPriority w:val="59"/>
    <w:rsid w:val="005F4AD8"/>
    <w:rPr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612">
    <w:name w:val="Table Grid13612"/>
    <w:basedOn w:val="TableNormal"/>
    <w:next w:val="TableGrid"/>
    <w:uiPriority w:val="59"/>
    <w:rsid w:val="005F4AD8"/>
    <w:rPr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62">
    <w:name w:val="Table Grid226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262">
    <w:name w:val="Table Grid11262"/>
    <w:basedOn w:val="TableNormal"/>
    <w:next w:val="TableGrid"/>
    <w:uiPriority w:val="59"/>
    <w:rsid w:val="005F4AD8"/>
    <w:pPr>
      <w:spacing w:after="60" w:line="22" w:lineRule="atLeast"/>
      <w:ind w:left="432" w:hanging="432"/>
      <w:jc w:val="both"/>
    </w:pPr>
    <w:rPr>
      <w:rFonts w:ascii="DevLys 010" w:eastAsia="DevLys 010" w:hAnsi="DevLys 010" w:cs="DevLys 010"/>
      <w:szCs w:val="22"/>
      <w:lang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62">
    <w:name w:val="Table Grid3162"/>
    <w:basedOn w:val="TableNormal"/>
    <w:next w:val="TableGrid"/>
    <w:uiPriority w:val="59"/>
    <w:rsid w:val="005F4AD8"/>
    <w:rPr>
      <w:rFonts w:ascii="DevLys 010" w:eastAsia="DevLys 010" w:hAnsi="DevLys 010" w:cs="DevLys 010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012">
    <w:name w:val="Table Grid41012"/>
    <w:basedOn w:val="TableNormal"/>
    <w:next w:val="TableGrid"/>
    <w:uiPriority w:val="59"/>
    <w:rsid w:val="005F4AD8"/>
    <w:pPr>
      <w:ind w:left="547" w:hanging="547"/>
      <w:jc w:val="both"/>
    </w:pPr>
    <w:rPr>
      <w:rFonts w:ascii="DevLys 010" w:eastAsia="DevLys 010" w:hAnsi="DevLys 010" w:cs="DevLys 010"/>
      <w:sz w:val="22"/>
      <w:szCs w:val="22"/>
      <w:lang w:val="en-US" w:eastAsia="en-US" w:bidi="hi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0">
    <w:name w:val="Table Grid280"/>
    <w:basedOn w:val="TableNormal"/>
    <w:next w:val="TableGrid"/>
    <w:uiPriority w:val="59"/>
    <w:rsid w:val="005F4AD8"/>
    <w:pPr>
      <w:ind w:left="547" w:hanging="547"/>
      <w:jc w:val="both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5F4AD8"/>
    <w:rPr>
      <w:color w:val="800080"/>
      <w:u w:val="single"/>
    </w:rPr>
  </w:style>
  <w:style w:type="table" w:customStyle="1" w:styleId="GridTable41">
    <w:name w:val="Grid Table 41"/>
    <w:basedOn w:val="TableNormal"/>
    <w:next w:val="GridTable4"/>
    <w:uiPriority w:val="49"/>
    <w:rsid w:val="005F4AD8"/>
    <w:rPr>
      <w:lang w:bidi="hi-IN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text-justify">
    <w:name w:val="text-justify"/>
    <w:basedOn w:val="Normal"/>
    <w:rsid w:val="005F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hi-IN"/>
    </w:rPr>
  </w:style>
  <w:style w:type="numbering" w:customStyle="1" w:styleId="NoList11">
    <w:name w:val="No List11"/>
    <w:next w:val="NoList"/>
    <w:uiPriority w:val="99"/>
    <w:semiHidden/>
    <w:unhideWhenUsed/>
    <w:rsid w:val="00730591"/>
  </w:style>
  <w:style w:type="character" w:customStyle="1" w:styleId="UnresolvedMention1">
    <w:name w:val="Unresolved Mention1"/>
    <w:uiPriority w:val="99"/>
    <w:semiHidden/>
    <w:unhideWhenUsed/>
    <w:rsid w:val="00730591"/>
    <w:rPr>
      <w:color w:val="605E5C"/>
      <w:shd w:val="clear" w:color="auto" w:fill="E1DFDD"/>
    </w:rPr>
  </w:style>
  <w:style w:type="character" w:customStyle="1" w:styleId="ts-alignment-element">
    <w:name w:val="ts-alignment-element"/>
    <w:rsid w:val="00730591"/>
  </w:style>
  <w:style w:type="character" w:customStyle="1" w:styleId="html-tag">
    <w:name w:val="html-tag"/>
    <w:rsid w:val="00730591"/>
  </w:style>
  <w:style w:type="numbering" w:customStyle="1" w:styleId="NoList111">
    <w:name w:val="No List111"/>
    <w:next w:val="NoList"/>
    <w:uiPriority w:val="99"/>
    <w:semiHidden/>
    <w:unhideWhenUsed/>
    <w:rsid w:val="00730591"/>
  </w:style>
  <w:style w:type="numbering" w:customStyle="1" w:styleId="NoList2">
    <w:name w:val="No List2"/>
    <w:next w:val="NoList"/>
    <w:uiPriority w:val="99"/>
    <w:semiHidden/>
    <w:unhideWhenUsed/>
    <w:rsid w:val="00730591"/>
  </w:style>
  <w:style w:type="numbering" w:customStyle="1" w:styleId="NoList3">
    <w:name w:val="No List3"/>
    <w:next w:val="NoList"/>
    <w:uiPriority w:val="99"/>
    <w:semiHidden/>
    <w:unhideWhenUsed/>
    <w:rsid w:val="00730591"/>
  </w:style>
  <w:style w:type="table" w:styleId="MediumShading2-Accent1">
    <w:name w:val="Medium Shading 2 Accent 1"/>
    <w:basedOn w:val="TableNormal"/>
    <w:uiPriority w:val="64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30591"/>
    <w:rPr>
      <w:sz w:val="22"/>
      <w:szCs w:val="22"/>
      <w:lang w:val="en-US" w:eastAsia="en-US" w:bidi="hi-IN"/>
    </w:rPr>
    <w:tblPr>
      <w:tblStyleRowBandSize w:val="1"/>
      <w:tblStyleColBandSize w:val="1"/>
      <w:tblBorders>
        <w:top w:val="single" w:sz="8" w:space="0" w:color="93C571"/>
        <w:left w:val="single" w:sz="8" w:space="0" w:color="93C571"/>
        <w:bottom w:val="single" w:sz="8" w:space="0" w:color="93C571"/>
        <w:right w:val="single" w:sz="8" w:space="0" w:color="93C571"/>
        <w:insideH w:val="single" w:sz="8" w:space="0" w:color="93C57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UnresolvedMention2">
    <w:name w:val="Unresolved Mention2"/>
    <w:uiPriority w:val="99"/>
    <w:semiHidden/>
    <w:unhideWhenUsed/>
    <w:rsid w:val="00730591"/>
    <w:rPr>
      <w:color w:val="605E5C"/>
      <w:shd w:val="clear" w:color="auto" w:fill="E1DFDD"/>
    </w:rPr>
  </w:style>
  <w:style w:type="numbering" w:customStyle="1" w:styleId="NoList4">
    <w:name w:val="No List4"/>
    <w:next w:val="NoList"/>
    <w:uiPriority w:val="99"/>
    <w:semiHidden/>
    <w:unhideWhenUsed/>
    <w:rsid w:val="004621E7"/>
  </w:style>
  <w:style w:type="numbering" w:customStyle="1" w:styleId="NoList5">
    <w:name w:val="No List5"/>
    <w:next w:val="NoList"/>
    <w:uiPriority w:val="99"/>
    <w:semiHidden/>
    <w:unhideWhenUsed/>
    <w:rsid w:val="004621E7"/>
  </w:style>
  <w:style w:type="numbering" w:customStyle="1" w:styleId="NoList6">
    <w:name w:val="No List6"/>
    <w:next w:val="NoList"/>
    <w:uiPriority w:val="99"/>
    <w:semiHidden/>
    <w:unhideWhenUsed/>
    <w:rsid w:val="004621E7"/>
  </w:style>
  <w:style w:type="numbering" w:customStyle="1" w:styleId="NoList7">
    <w:name w:val="No List7"/>
    <w:next w:val="NoList"/>
    <w:uiPriority w:val="99"/>
    <w:semiHidden/>
    <w:unhideWhenUsed/>
    <w:rsid w:val="004621E7"/>
  </w:style>
  <w:style w:type="numbering" w:customStyle="1" w:styleId="NoList8">
    <w:name w:val="No List8"/>
    <w:next w:val="NoList"/>
    <w:uiPriority w:val="99"/>
    <w:semiHidden/>
    <w:unhideWhenUsed/>
    <w:rsid w:val="004621E7"/>
  </w:style>
  <w:style w:type="numbering" w:customStyle="1" w:styleId="NoList9">
    <w:name w:val="No List9"/>
    <w:next w:val="NoList"/>
    <w:uiPriority w:val="99"/>
    <w:semiHidden/>
    <w:unhideWhenUsed/>
    <w:rsid w:val="004621E7"/>
  </w:style>
  <w:style w:type="numbering" w:customStyle="1" w:styleId="NoList10">
    <w:name w:val="No List10"/>
    <w:next w:val="NoList"/>
    <w:uiPriority w:val="99"/>
    <w:semiHidden/>
    <w:unhideWhenUsed/>
    <w:rsid w:val="004621E7"/>
  </w:style>
  <w:style w:type="numbering" w:customStyle="1" w:styleId="NoList12">
    <w:name w:val="No List12"/>
    <w:next w:val="NoList"/>
    <w:uiPriority w:val="99"/>
    <w:semiHidden/>
    <w:unhideWhenUsed/>
    <w:rsid w:val="004621E7"/>
  </w:style>
  <w:style w:type="numbering" w:customStyle="1" w:styleId="NoList13">
    <w:name w:val="No List13"/>
    <w:next w:val="NoList"/>
    <w:uiPriority w:val="99"/>
    <w:semiHidden/>
    <w:unhideWhenUsed/>
    <w:rsid w:val="004621E7"/>
  </w:style>
  <w:style w:type="numbering" w:customStyle="1" w:styleId="NoList14">
    <w:name w:val="No List14"/>
    <w:next w:val="NoList"/>
    <w:uiPriority w:val="99"/>
    <w:semiHidden/>
    <w:unhideWhenUsed/>
    <w:rsid w:val="004621E7"/>
  </w:style>
  <w:style w:type="numbering" w:customStyle="1" w:styleId="NoList15">
    <w:name w:val="No List15"/>
    <w:next w:val="NoList"/>
    <w:uiPriority w:val="99"/>
    <w:semiHidden/>
    <w:unhideWhenUsed/>
    <w:rsid w:val="004621E7"/>
  </w:style>
  <w:style w:type="numbering" w:customStyle="1" w:styleId="NoList16">
    <w:name w:val="No List16"/>
    <w:next w:val="NoList"/>
    <w:uiPriority w:val="99"/>
    <w:semiHidden/>
    <w:unhideWhenUsed/>
    <w:rsid w:val="004621E7"/>
  </w:style>
  <w:style w:type="numbering" w:customStyle="1" w:styleId="NoList17">
    <w:name w:val="No List17"/>
    <w:next w:val="NoList"/>
    <w:uiPriority w:val="99"/>
    <w:semiHidden/>
    <w:unhideWhenUsed/>
    <w:rsid w:val="004621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006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png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3.wmf"/><Relationship Id="rId268" Type="http://schemas.openxmlformats.org/officeDocument/2006/relationships/oleObject" Target="embeddings/oleObject136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image" Target="media/image131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30.jpeg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9.wmf"/><Relationship Id="rId255" Type="http://schemas.openxmlformats.org/officeDocument/2006/relationships/image" Target="media/image121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14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jpeg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5.bin"/><Relationship Id="rId287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jpeg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image" Target="media/image107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7.wmf"/><Relationship Id="rId267" Type="http://schemas.openxmlformats.org/officeDocument/2006/relationships/image" Target="media/image125.wmf"/><Relationship Id="rId288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jpeg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8.wmf"/><Relationship Id="rId47" Type="http://schemas.openxmlformats.org/officeDocument/2006/relationships/image" Target="media/image20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jpeg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4.jpeg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66" Type="http://schemas.openxmlformats.org/officeDocument/2006/relationships/image" Target="media/image79.jpeg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image" Target="media/image21.jpeg"/><Relationship Id="rId114" Type="http://schemas.openxmlformats.org/officeDocument/2006/relationships/oleObject" Target="embeddings/oleObject52.bin"/><Relationship Id="rId275" Type="http://schemas.openxmlformats.org/officeDocument/2006/relationships/image" Target="media/image12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6.jpeg"/><Relationship Id="rId1" Type="http://schemas.openxmlformats.org/officeDocument/2006/relationships/image" Target="media/image13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FBB577-6A0F-47A4-AF43-F1FB09B38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4</TotalTime>
  <Pages>3</Pages>
  <Words>960</Words>
  <Characters>547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karsh</dc:creator>
  <cp:keywords/>
  <cp:lastModifiedBy>Utkarsh</cp:lastModifiedBy>
  <cp:revision>696</cp:revision>
  <cp:lastPrinted>2023-03-25T05:39:00Z</cp:lastPrinted>
  <dcterms:created xsi:type="dcterms:W3CDTF">2022-01-20T10:51:00Z</dcterms:created>
  <dcterms:modified xsi:type="dcterms:W3CDTF">2024-04-16T05:04:00Z</dcterms:modified>
</cp:coreProperties>
</file>